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AC8" w:rsidRPr="004C0AC8" w:rsidRDefault="003F64B6" w:rsidP="004C0AC8">
      <w:pPr>
        <w:tabs>
          <w:tab w:val="left" w:pos="374"/>
          <w:tab w:val="left" w:pos="768"/>
        </w:tabs>
        <w:jc w:val="center"/>
        <w:rPr>
          <w:rFonts w:ascii="Verdana" w:hAnsi="Verdana"/>
          <w:b/>
          <w:u w:val="single"/>
        </w:rPr>
      </w:pPr>
      <w:r>
        <w:rPr>
          <w:rFonts w:ascii="Verdana" w:hAnsi="Verdana"/>
          <w:b/>
          <w:u w:val="single"/>
        </w:rPr>
        <w:t>Substituting to Check Our</w:t>
      </w:r>
      <w:r w:rsidR="004C0AC8" w:rsidRPr="004C0AC8">
        <w:rPr>
          <w:rFonts w:ascii="Verdana" w:hAnsi="Verdana"/>
          <w:b/>
          <w:u w:val="single"/>
        </w:rPr>
        <w:t xml:space="preserve"> Answers</w:t>
      </w:r>
    </w:p>
    <w:p w:rsidR="004C0AC8" w:rsidRDefault="004C0AC8" w:rsidP="004C0AC8">
      <w:pPr>
        <w:tabs>
          <w:tab w:val="left" w:pos="374"/>
          <w:tab w:val="left" w:pos="768"/>
        </w:tabs>
        <w:rPr>
          <w:rFonts w:ascii="Verdana" w:hAnsi="Verdana"/>
        </w:rPr>
      </w:pPr>
    </w:p>
    <w:p w:rsidR="004C0AC8" w:rsidRDefault="004C0AC8" w:rsidP="004C0AC8">
      <w:pPr>
        <w:tabs>
          <w:tab w:val="left" w:pos="374"/>
          <w:tab w:val="left" w:pos="768"/>
        </w:tabs>
        <w:rPr>
          <w:rFonts w:ascii="Verdana" w:hAnsi="Verdana"/>
        </w:rPr>
      </w:pPr>
      <w:r>
        <w:rPr>
          <w:rFonts w:ascii="Verdana" w:hAnsi="Verdana"/>
        </w:rPr>
        <w:t>How can we check our answers to see if our solution is correct?</w:t>
      </w:r>
    </w:p>
    <w:p w:rsidR="004C0AC8" w:rsidRDefault="004C0AC8" w:rsidP="004C0AC8">
      <w:pPr>
        <w:tabs>
          <w:tab w:val="left" w:pos="374"/>
          <w:tab w:val="left" w:pos="768"/>
        </w:tabs>
        <w:rPr>
          <w:rFonts w:ascii="Verdana" w:hAnsi="Verdana"/>
        </w:rPr>
      </w:pPr>
    </w:p>
    <w:p w:rsidR="004C0AC8" w:rsidRDefault="004C0AC8" w:rsidP="004C0AC8">
      <w:pPr>
        <w:tabs>
          <w:tab w:val="left" w:pos="374"/>
          <w:tab w:val="left" w:pos="768"/>
        </w:tabs>
        <w:rPr>
          <w:rFonts w:ascii="Verdana" w:hAnsi="Verdana"/>
        </w:rPr>
      </w:pPr>
      <w:r>
        <w:rPr>
          <w:rFonts w:ascii="Verdana" w:hAnsi="Verdana"/>
        </w:rPr>
        <w:t xml:space="preserve">Substitute </w:t>
      </w:r>
      <w:r>
        <w:rPr>
          <w:rFonts w:ascii="Verdana" w:hAnsi="Verdana"/>
        </w:rPr>
        <w:t>the value for the variable:</w:t>
      </w:r>
    </w:p>
    <w:p w:rsidR="004C0AC8" w:rsidRDefault="004C0AC8" w:rsidP="004C0AC8">
      <w:pPr>
        <w:tabs>
          <w:tab w:val="left" w:pos="374"/>
          <w:tab w:val="left" w:pos="768"/>
        </w:tabs>
        <w:rPr>
          <w:rFonts w:ascii="Verdana" w:hAnsi="Verdana"/>
        </w:rPr>
      </w:pPr>
    </w:p>
    <w:p w:rsidR="004C0AC8" w:rsidRDefault="00C16A44" w:rsidP="004C0AC8">
      <w:pPr>
        <w:pStyle w:val="Header"/>
        <w:tabs>
          <w:tab w:val="clear" w:pos="4320"/>
          <w:tab w:val="clear" w:pos="8640"/>
          <w:tab w:val="left" w:pos="372"/>
          <w:tab w:val="left" w:pos="3600"/>
        </w:tabs>
        <w:spacing w:before="60"/>
        <w:rPr>
          <w:rFonts w:ascii="Verdana" w:hAnsi="Verdana"/>
        </w:rPr>
      </w:pPr>
      <w:bookmarkStart w:id="0" w:name="_GoBack"/>
      <w:r>
        <w:rPr>
          <w:rFonts w:ascii="Verdana" w:hAnsi="Verdana"/>
          <w:noProof/>
          <w:lang w:val="en-US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7350</wp:posOffset>
                </wp:positionH>
                <wp:positionV relativeFrom="paragraph">
                  <wp:posOffset>133350</wp:posOffset>
                </wp:positionV>
                <wp:extent cx="3524251" cy="520701"/>
                <wp:effectExtent l="19050" t="19050" r="19050" b="1270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1" cy="520701"/>
                          <a:chOff x="0" y="0"/>
                          <a:chExt cx="3524251" cy="520701"/>
                        </a:xfrm>
                      </wpg:grpSpPr>
                      <wps:wsp>
                        <wps:cNvPr id="2" name="SMARTInkAnnotation1"/>
                        <wps:cNvSpPr/>
                        <wps:spPr>
                          <a:xfrm>
                            <a:off x="1460500" y="76200"/>
                            <a:ext cx="1882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82" h="1">
                                <a:moveTo>
                                  <a:pt x="0" y="0"/>
                                </a:moveTo>
                                <a:lnTo>
                                  <a:pt x="188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" name="SMARTInkAnnotation2"/>
                        <wps:cNvSpPr/>
                        <wps:spPr>
                          <a:xfrm>
                            <a:off x="1231900" y="0"/>
                            <a:ext cx="212798" cy="34277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2798" h="342774">
                                <a:moveTo>
                                  <a:pt x="203094" y="25400"/>
                                </a:moveTo>
                                <a:lnTo>
                                  <a:pt x="199723" y="25400"/>
                                </a:lnTo>
                                <a:lnTo>
                                  <a:pt x="194305" y="23519"/>
                                </a:lnTo>
                                <a:lnTo>
                                  <a:pt x="190885" y="22029"/>
                                </a:lnTo>
                                <a:lnTo>
                                  <a:pt x="187193" y="21036"/>
                                </a:lnTo>
                                <a:lnTo>
                                  <a:pt x="183322" y="20374"/>
                                </a:lnTo>
                                <a:lnTo>
                                  <a:pt x="179329" y="19933"/>
                                </a:lnTo>
                                <a:lnTo>
                                  <a:pt x="175256" y="18933"/>
                                </a:lnTo>
                                <a:lnTo>
                                  <a:pt x="171130" y="17561"/>
                                </a:lnTo>
                                <a:lnTo>
                                  <a:pt x="166968" y="15940"/>
                                </a:lnTo>
                                <a:lnTo>
                                  <a:pt x="162782" y="14860"/>
                                </a:lnTo>
                                <a:lnTo>
                                  <a:pt x="158581" y="14140"/>
                                </a:lnTo>
                                <a:lnTo>
                                  <a:pt x="154368" y="13660"/>
                                </a:lnTo>
                                <a:lnTo>
                                  <a:pt x="150855" y="14046"/>
                                </a:lnTo>
                                <a:lnTo>
                                  <a:pt x="147807" y="15008"/>
                                </a:lnTo>
                                <a:lnTo>
                                  <a:pt x="145069" y="16355"/>
                                </a:lnTo>
                                <a:lnTo>
                                  <a:pt x="141127" y="17254"/>
                                </a:lnTo>
                                <a:lnTo>
                                  <a:pt x="136383" y="17852"/>
                                </a:lnTo>
                                <a:lnTo>
                                  <a:pt x="131103" y="18252"/>
                                </a:lnTo>
                                <a:lnTo>
                                  <a:pt x="126173" y="19223"/>
                                </a:lnTo>
                                <a:lnTo>
                                  <a:pt x="121474" y="20577"/>
                                </a:lnTo>
                                <a:lnTo>
                                  <a:pt x="116931" y="22184"/>
                                </a:lnTo>
                                <a:lnTo>
                                  <a:pt x="112491" y="24667"/>
                                </a:lnTo>
                                <a:lnTo>
                                  <a:pt x="108120" y="27734"/>
                                </a:lnTo>
                                <a:lnTo>
                                  <a:pt x="103794" y="31189"/>
                                </a:lnTo>
                                <a:lnTo>
                                  <a:pt x="99500" y="34198"/>
                                </a:lnTo>
                                <a:lnTo>
                                  <a:pt x="95226" y="36910"/>
                                </a:lnTo>
                                <a:lnTo>
                                  <a:pt x="90965" y="39423"/>
                                </a:lnTo>
                                <a:lnTo>
                                  <a:pt x="86008" y="43216"/>
                                </a:lnTo>
                                <a:lnTo>
                                  <a:pt x="80587" y="47860"/>
                                </a:lnTo>
                                <a:lnTo>
                                  <a:pt x="69624" y="57960"/>
                                </a:lnTo>
                                <a:lnTo>
                                  <a:pt x="60048" y="67153"/>
                                </a:lnTo>
                                <a:lnTo>
                                  <a:pt x="56224" y="71580"/>
                                </a:lnTo>
                                <a:lnTo>
                                  <a:pt x="50095" y="80261"/>
                                </a:lnTo>
                                <a:lnTo>
                                  <a:pt x="39306" y="96453"/>
                                </a:lnTo>
                                <a:lnTo>
                                  <a:pt x="36046" y="102402"/>
                                </a:lnTo>
                                <a:lnTo>
                                  <a:pt x="33168" y="108485"/>
                                </a:lnTo>
                                <a:lnTo>
                                  <a:pt x="30543" y="114657"/>
                                </a:lnTo>
                                <a:lnTo>
                                  <a:pt x="27382" y="120888"/>
                                </a:lnTo>
                                <a:lnTo>
                                  <a:pt x="23864" y="127159"/>
                                </a:lnTo>
                                <a:lnTo>
                                  <a:pt x="20107" y="133456"/>
                                </a:lnTo>
                                <a:lnTo>
                                  <a:pt x="17603" y="140476"/>
                                </a:lnTo>
                                <a:lnTo>
                                  <a:pt x="15933" y="147978"/>
                                </a:lnTo>
                                <a:lnTo>
                                  <a:pt x="14820" y="155802"/>
                                </a:lnTo>
                                <a:lnTo>
                                  <a:pt x="13372" y="163135"/>
                                </a:lnTo>
                                <a:lnTo>
                                  <a:pt x="11702" y="170140"/>
                                </a:lnTo>
                                <a:lnTo>
                                  <a:pt x="9883" y="176927"/>
                                </a:lnTo>
                                <a:lnTo>
                                  <a:pt x="5980" y="190112"/>
                                </a:lnTo>
                                <a:lnTo>
                                  <a:pt x="3951" y="196591"/>
                                </a:lnTo>
                                <a:lnTo>
                                  <a:pt x="2599" y="203028"/>
                                </a:lnTo>
                                <a:lnTo>
                                  <a:pt x="1697" y="209435"/>
                                </a:lnTo>
                                <a:lnTo>
                                  <a:pt x="1096" y="215823"/>
                                </a:lnTo>
                                <a:lnTo>
                                  <a:pt x="696" y="222199"/>
                                </a:lnTo>
                                <a:lnTo>
                                  <a:pt x="250" y="234927"/>
                                </a:lnTo>
                                <a:lnTo>
                                  <a:pt x="0" y="253993"/>
                                </a:lnTo>
                                <a:lnTo>
                                  <a:pt x="670" y="260346"/>
                                </a:lnTo>
                                <a:lnTo>
                                  <a:pt x="1822" y="266697"/>
                                </a:lnTo>
                                <a:lnTo>
                                  <a:pt x="3296" y="273048"/>
                                </a:lnTo>
                                <a:lnTo>
                                  <a:pt x="4984" y="278693"/>
                                </a:lnTo>
                                <a:lnTo>
                                  <a:pt x="8742" y="288728"/>
                                </a:lnTo>
                                <a:lnTo>
                                  <a:pt x="12763" y="297892"/>
                                </a:lnTo>
                                <a:lnTo>
                                  <a:pt x="17608" y="307374"/>
                                </a:lnTo>
                                <a:lnTo>
                                  <a:pt x="20876" y="312866"/>
                                </a:lnTo>
                                <a:lnTo>
                                  <a:pt x="24465" y="318644"/>
                                </a:lnTo>
                                <a:lnTo>
                                  <a:pt x="30335" y="326946"/>
                                </a:lnTo>
                                <a:lnTo>
                                  <a:pt x="32888" y="330147"/>
                                </a:lnTo>
                                <a:lnTo>
                                  <a:pt x="36707" y="332987"/>
                                </a:lnTo>
                                <a:lnTo>
                                  <a:pt x="41369" y="335586"/>
                                </a:lnTo>
                                <a:lnTo>
                                  <a:pt x="46594" y="338024"/>
                                </a:lnTo>
                                <a:lnTo>
                                  <a:pt x="51489" y="339649"/>
                                </a:lnTo>
                                <a:lnTo>
                                  <a:pt x="56163" y="340733"/>
                                </a:lnTo>
                                <a:lnTo>
                                  <a:pt x="60690" y="341455"/>
                                </a:lnTo>
                                <a:lnTo>
                                  <a:pt x="64413" y="341937"/>
                                </a:lnTo>
                                <a:lnTo>
                                  <a:pt x="70432" y="342472"/>
                                </a:lnTo>
                                <a:lnTo>
                                  <a:pt x="73731" y="342615"/>
                                </a:lnTo>
                                <a:lnTo>
                                  <a:pt x="81158" y="342773"/>
                                </a:lnTo>
                                <a:lnTo>
                                  <a:pt x="85115" y="342110"/>
                                </a:lnTo>
                                <a:lnTo>
                                  <a:pt x="89163" y="340962"/>
                                </a:lnTo>
                                <a:lnTo>
                                  <a:pt x="93274" y="339491"/>
                                </a:lnTo>
                                <a:lnTo>
                                  <a:pt x="97425" y="337805"/>
                                </a:lnTo>
                                <a:lnTo>
                                  <a:pt x="101603" y="335976"/>
                                </a:lnTo>
                                <a:lnTo>
                                  <a:pt x="105800" y="334051"/>
                                </a:lnTo>
                                <a:lnTo>
                                  <a:pt x="112345" y="330030"/>
                                </a:lnTo>
                                <a:lnTo>
                                  <a:pt x="115078" y="327970"/>
                                </a:lnTo>
                                <a:lnTo>
                                  <a:pt x="118311" y="324480"/>
                                </a:lnTo>
                                <a:lnTo>
                                  <a:pt x="121878" y="320037"/>
                                </a:lnTo>
                                <a:lnTo>
                                  <a:pt x="125666" y="314958"/>
                                </a:lnTo>
                                <a:lnTo>
                                  <a:pt x="133639" y="303670"/>
                                </a:lnTo>
                                <a:lnTo>
                                  <a:pt x="150255" y="279177"/>
                                </a:lnTo>
                                <a:lnTo>
                                  <a:pt x="154463" y="272196"/>
                                </a:lnTo>
                                <a:lnTo>
                                  <a:pt x="158679" y="264720"/>
                                </a:lnTo>
                                <a:lnTo>
                                  <a:pt x="167126" y="248886"/>
                                </a:lnTo>
                                <a:lnTo>
                                  <a:pt x="175584" y="232442"/>
                                </a:lnTo>
                                <a:lnTo>
                                  <a:pt x="179110" y="224106"/>
                                </a:lnTo>
                                <a:lnTo>
                                  <a:pt x="182166" y="215726"/>
                                </a:lnTo>
                                <a:lnTo>
                                  <a:pt x="184908" y="207317"/>
                                </a:lnTo>
                                <a:lnTo>
                                  <a:pt x="188148" y="198889"/>
                                </a:lnTo>
                                <a:lnTo>
                                  <a:pt x="191719" y="190448"/>
                                </a:lnTo>
                                <a:lnTo>
                                  <a:pt x="195511" y="181999"/>
                                </a:lnTo>
                                <a:lnTo>
                                  <a:pt x="198744" y="173544"/>
                                </a:lnTo>
                                <a:lnTo>
                                  <a:pt x="201605" y="165085"/>
                                </a:lnTo>
                                <a:lnTo>
                                  <a:pt x="204218" y="156623"/>
                                </a:lnTo>
                                <a:lnTo>
                                  <a:pt x="205960" y="148160"/>
                                </a:lnTo>
                                <a:lnTo>
                                  <a:pt x="207121" y="139696"/>
                                </a:lnTo>
                                <a:lnTo>
                                  <a:pt x="207895" y="131230"/>
                                </a:lnTo>
                                <a:lnTo>
                                  <a:pt x="209117" y="122765"/>
                                </a:lnTo>
                                <a:lnTo>
                                  <a:pt x="210637" y="114299"/>
                                </a:lnTo>
                                <a:lnTo>
                                  <a:pt x="212356" y="105832"/>
                                </a:lnTo>
                                <a:lnTo>
                                  <a:pt x="212797" y="98072"/>
                                </a:lnTo>
                                <a:lnTo>
                                  <a:pt x="212385" y="90781"/>
                                </a:lnTo>
                                <a:lnTo>
                                  <a:pt x="211405" y="83804"/>
                                </a:lnTo>
                                <a:lnTo>
                                  <a:pt x="210751" y="77036"/>
                                </a:lnTo>
                                <a:lnTo>
                                  <a:pt x="210315" y="70407"/>
                                </a:lnTo>
                                <a:lnTo>
                                  <a:pt x="210025" y="63872"/>
                                </a:lnTo>
                                <a:lnTo>
                                  <a:pt x="209126" y="57398"/>
                                </a:lnTo>
                                <a:lnTo>
                                  <a:pt x="207821" y="50965"/>
                                </a:lnTo>
                                <a:lnTo>
                                  <a:pt x="206245" y="44560"/>
                                </a:lnTo>
                                <a:lnTo>
                                  <a:pt x="204489" y="38879"/>
                                </a:lnTo>
                                <a:lnTo>
                                  <a:pt x="200657" y="28804"/>
                                </a:lnTo>
                                <a:lnTo>
                                  <a:pt x="196601" y="19622"/>
                                </a:lnTo>
                                <a:lnTo>
                                  <a:pt x="194532" y="15198"/>
                                </a:lnTo>
                                <a:lnTo>
                                  <a:pt x="191742" y="11543"/>
                                </a:lnTo>
                                <a:lnTo>
                                  <a:pt x="188470" y="8401"/>
                                </a:lnTo>
                                <a:lnTo>
                                  <a:pt x="177694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MARTInkAnnotation3"/>
                        <wps:cNvSpPr/>
                        <wps:spPr>
                          <a:xfrm>
                            <a:off x="0" y="184150"/>
                            <a:ext cx="1314451" cy="31112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14451" h="311123">
                                <a:moveTo>
                                  <a:pt x="1314450" y="133324"/>
                                </a:moveTo>
                                <a:lnTo>
                                  <a:pt x="1314450" y="136695"/>
                                </a:lnTo>
                                <a:lnTo>
                                  <a:pt x="1313744" y="138394"/>
                                </a:lnTo>
                                <a:lnTo>
                                  <a:pt x="1307543" y="148071"/>
                                </a:lnTo>
                                <a:lnTo>
                                  <a:pt x="1302913" y="155400"/>
                                </a:lnTo>
                                <a:lnTo>
                                  <a:pt x="1296152" y="163362"/>
                                </a:lnTo>
                                <a:lnTo>
                                  <a:pt x="1288444" y="171604"/>
                                </a:lnTo>
                                <a:lnTo>
                                  <a:pt x="1271997" y="188393"/>
                                </a:lnTo>
                                <a:lnTo>
                                  <a:pt x="1261715" y="196840"/>
                                </a:lnTo>
                                <a:lnTo>
                                  <a:pt x="1250796" y="205298"/>
                                </a:lnTo>
                                <a:lnTo>
                                  <a:pt x="1241239" y="213760"/>
                                </a:lnTo>
                                <a:lnTo>
                                  <a:pt x="1230406" y="222225"/>
                                </a:lnTo>
                                <a:lnTo>
                                  <a:pt x="1217831" y="230691"/>
                                </a:lnTo>
                                <a:lnTo>
                                  <a:pt x="1202834" y="239158"/>
                                </a:lnTo>
                                <a:lnTo>
                                  <a:pt x="1181895" y="248486"/>
                                </a:lnTo>
                                <a:lnTo>
                                  <a:pt x="1166872" y="255298"/>
                                </a:lnTo>
                                <a:lnTo>
                                  <a:pt x="1150788" y="262324"/>
                                </a:lnTo>
                                <a:lnTo>
                                  <a:pt x="1125865" y="270245"/>
                                </a:lnTo>
                                <a:lnTo>
                                  <a:pt x="1090279" y="279243"/>
                                </a:lnTo>
                                <a:lnTo>
                                  <a:pt x="1039030" y="289940"/>
                                </a:lnTo>
                                <a:lnTo>
                                  <a:pt x="1011692" y="296302"/>
                                </a:lnTo>
                                <a:lnTo>
                                  <a:pt x="1008189" y="298421"/>
                                </a:lnTo>
                                <a:lnTo>
                                  <a:pt x="1006559" y="300538"/>
                                </a:lnTo>
                                <a:lnTo>
                                  <a:pt x="993460" y="302891"/>
                                </a:lnTo>
                                <a:lnTo>
                                  <a:pt x="953927" y="307773"/>
                                </a:lnTo>
                                <a:lnTo>
                                  <a:pt x="919291" y="310131"/>
                                </a:lnTo>
                                <a:lnTo>
                                  <a:pt x="885589" y="310830"/>
                                </a:lnTo>
                                <a:lnTo>
                                  <a:pt x="736574" y="311122"/>
                                </a:lnTo>
                                <a:lnTo>
                                  <a:pt x="698492" y="307752"/>
                                </a:lnTo>
                                <a:lnTo>
                                  <a:pt x="663769" y="305656"/>
                                </a:lnTo>
                                <a:lnTo>
                                  <a:pt x="630618" y="303285"/>
                                </a:lnTo>
                                <a:lnTo>
                                  <a:pt x="593541" y="300584"/>
                                </a:lnTo>
                                <a:lnTo>
                                  <a:pt x="562952" y="299384"/>
                                </a:lnTo>
                                <a:lnTo>
                                  <a:pt x="525301" y="295338"/>
                                </a:lnTo>
                                <a:lnTo>
                                  <a:pt x="491803" y="289670"/>
                                </a:lnTo>
                                <a:lnTo>
                                  <a:pt x="459535" y="283522"/>
                                </a:lnTo>
                                <a:lnTo>
                                  <a:pt x="424260" y="280603"/>
                                </a:lnTo>
                                <a:lnTo>
                                  <a:pt x="390368" y="276367"/>
                                </a:lnTo>
                                <a:lnTo>
                                  <a:pt x="351675" y="267909"/>
                                </a:lnTo>
                                <a:lnTo>
                                  <a:pt x="321903" y="258025"/>
                                </a:lnTo>
                                <a:lnTo>
                                  <a:pt x="294894" y="250314"/>
                                </a:lnTo>
                                <a:lnTo>
                                  <a:pt x="269723" y="242855"/>
                                </a:lnTo>
                                <a:lnTo>
                                  <a:pt x="255344" y="235862"/>
                                </a:lnTo>
                                <a:lnTo>
                                  <a:pt x="231977" y="227362"/>
                                </a:lnTo>
                                <a:lnTo>
                                  <a:pt x="210551" y="220375"/>
                                </a:lnTo>
                                <a:lnTo>
                                  <a:pt x="199176" y="214112"/>
                                </a:lnTo>
                                <a:lnTo>
                                  <a:pt x="188712" y="207330"/>
                                </a:lnTo>
                                <a:lnTo>
                                  <a:pt x="171626" y="198839"/>
                                </a:lnTo>
                                <a:lnTo>
                                  <a:pt x="161885" y="191605"/>
                                </a:lnTo>
                                <a:lnTo>
                                  <a:pt x="152853" y="183686"/>
                                </a:lnTo>
                                <a:lnTo>
                                  <a:pt x="144135" y="176168"/>
                                </a:lnTo>
                                <a:lnTo>
                                  <a:pt x="131999" y="167969"/>
                                </a:lnTo>
                                <a:lnTo>
                                  <a:pt x="126164" y="163303"/>
                                </a:lnTo>
                                <a:lnTo>
                                  <a:pt x="121219" y="156996"/>
                                </a:lnTo>
                                <a:lnTo>
                                  <a:pt x="114469" y="147394"/>
                                </a:lnTo>
                                <a:lnTo>
                                  <a:pt x="110142" y="141694"/>
                                </a:lnTo>
                                <a:lnTo>
                                  <a:pt x="105867" y="134457"/>
                                </a:lnTo>
                                <a:lnTo>
                                  <a:pt x="103496" y="128418"/>
                                </a:lnTo>
                                <a:lnTo>
                                  <a:pt x="101737" y="122677"/>
                                </a:lnTo>
                                <a:lnTo>
                                  <a:pt x="98604" y="115422"/>
                                </a:lnTo>
                                <a:lnTo>
                                  <a:pt x="96244" y="106774"/>
                                </a:lnTo>
                                <a:lnTo>
                                  <a:pt x="93810" y="100122"/>
                                </a:lnTo>
                                <a:lnTo>
                                  <a:pt x="90377" y="93168"/>
                                </a:lnTo>
                                <a:lnTo>
                                  <a:pt x="84477" y="85286"/>
                                </a:lnTo>
                                <a:lnTo>
                                  <a:pt x="76163" y="76302"/>
                                </a:lnTo>
                                <a:lnTo>
                                  <a:pt x="74058" y="74142"/>
                                </a:lnTo>
                                <a:lnTo>
                                  <a:pt x="72656" y="71997"/>
                                </a:lnTo>
                                <a:lnTo>
                                  <a:pt x="69976" y="65607"/>
                                </a:lnTo>
                                <a:lnTo>
                                  <a:pt x="65732" y="59246"/>
                                </a:lnTo>
                                <a:lnTo>
                                  <a:pt x="63456" y="52892"/>
                                </a:lnTo>
                                <a:lnTo>
                                  <a:pt x="60423" y="48658"/>
                                </a:lnTo>
                                <a:lnTo>
                                  <a:pt x="58626" y="47247"/>
                                </a:lnTo>
                                <a:lnTo>
                                  <a:pt x="56723" y="46306"/>
                                </a:lnTo>
                                <a:lnTo>
                                  <a:pt x="54749" y="45678"/>
                                </a:lnTo>
                                <a:lnTo>
                                  <a:pt x="50674" y="43100"/>
                                </a:lnTo>
                                <a:lnTo>
                                  <a:pt x="48599" y="41425"/>
                                </a:lnTo>
                                <a:lnTo>
                                  <a:pt x="46510" y="40308"/>
                                </a:lnTo>
                                <a:lnTo>
                                  <a:pt x="42308" y="39067"/>
                                </a:lnTo>
                                <a:lnTo>
                                  <a:pt x="25771" y="38082"/>
                                </a:lnTo>
                                <a:lnTo>
                                  <a:pt x="21815" y="38076"/>
                                </a:lnTo>
                                <a:lnTo>
                                  <a:pt x="25384" y="38074"/>
                                </a:lnTo>
                                <a:lnTo>
                                  <a:pt x="25395" y="41445"/>
                                </a:lnTo>
                                <a:lnTo>
                                  <a:pt x="24691" y="43144"/>
                                </a:lnTo>
                                <a:lnTo>
                                  <a:pt x="21035" y="48905"/>
                                </a:lnTo>
                                <a:lnTo>
                                  <a:pt x="19932" y="53001"/>
                                </a:lnTo>
                                <a:lnTo>
                                  <a:pt x="19311" y="59273"/>
                                </a:lnTo>
                                <a:lnTo>
                                  <a:pt x="18519" y="61379"/>
                                </a:lnTo>
                                <a:lnTo>
                                  <a:pt x="14738" y="67714"/>
                                </a:lnTo>
                                <a:lnTo>
                                  <a:pt x="13606" y="71943"/>
                                </a:lnTo>
                                <a:lnTo>
                                  <a:pt x="12968" y="81662"/>
                                </a:lnTo>
                                <a:lnTo>
                                  <a:pt x="12779" y="90108"/>
                                </a:lnTo>
                                <a:lnTo>
                                  <a:pt x="12724" y="97079"/>
                                </a:lnTo>
                                <a:lnTo>
                                  <a:pt x="12010" y="99283"/>
                                </a:lnTo>
                                <a:lnTo>
                                  <a:pt x="8341" y="105756"/>
                                </a:lnTo>
                                <a:lnTo>
                                  <a:pt x="6612" y="113013"/>
                                </a:lnTo>
                                <a:lnTo>
                                  <a:pt x="5" y="120619"/>
                                </a:lnTo>
                                <a:lnTo>
                                  <a:pt x="2" y="120622"/>
                                </a:lnTo>
                                <a:lnTo>
                                  <a:pt x="0" y="105513"/>
                                </a:lnTo>
                                <a:lnTo>
                                  <a:pt x="4364" y="92213"/>
                                </a:lnTo>
                                <a:lnTo>
                                  <a:pt x="5467" y="84243"/>
                                </a:lnTo>
                                <a:lnTo>
                                  <a:pt x="6088" y="75194"/>
                                </a:lnTo>
                                <a:lnTo>
                                  <a:pt x="6234" y="68448"/>
                                </a:lnTo>
                                <a:lnTo>
                                  <a:pt x="6272" y="64673"/>
                                </a:lnTo>
                                <a:lnTo>
                                  <a:pt x="8197" y="56716"/>
                                </a:lnTo>
                                <a:lnTo>
                                  <a:pt x="10699" y="48476"/>
                                </a:lnTo>
                                <a:lnTo>
                                  <a:pt x="11811" y="40110"/>
                                </a:lnTo>
                                <a:lnTo>
                                  <a:pt x="14186" y="33570"/>
                                </a:lnTo>
                                <a:lnTo>
                                  <a:pt x="16888" y="28311"/>
                                </a:lnTo>
                                <a:lnTo>
                                  <a:pt x="18089" y="23622"/>
                                </a:lnTo>
                                <a:lnTo>
                                  <a:pt x="18765" y="17015"/>
                                </a:lnTo>
                                <a:lnTo>
                                  <a:pt x="19566" y="14863"/>
                                </a:lnTo>
                                <a:lnTo>
                                  <a:pt x="24492" y="7588"/>
                                </a:lnTo>
                                <a:lnTo>
                                  <a:pt x="24997" y="5004"/>
                                </a:lnTo>
                                <a:lnTo>
                                  <a:pt x="25393" y="61"/>
                                </a:lnTo>
                                <a:lnTo>
                                  <a:pt x="28769" y="0"/>
                                </a:lnTo>
                                <a:lnTo>
                                  <a:pt x="29763" y="697"/>
                                </a:lnTo>
                                <a:lnTo>
                                  <a:pt x="30425" y="1867"/>
                                </a:lnTo>
                                <a:lnTo>
                                  <a:pt x="30867" y="3353"/>
                                </a:lnTo>
                                <a:lnTo>
                                  <a:pt x="31867" y="4343"/>
                                </a:lnTo>
                                <a:lnTo>
                                  <a:pt x="33239" y="5003"/>
                                </a:lnTo>
                                <a:lnTo>
                                  <a:pt x="34859" y="5444"/>
                                </a:lnTo>
                                <a:lnTo>
                                  <a:pt x="38541" y="7814"/>
                                </a:lnTo>
                                <a:lnTo>
                                  <a:pt x="40511" y="9434"/>
                                </a:lnTo>
                                <a:lnTo>
                                  <a:pt x="42529" y="10514"/>
                                </a:lnTo>
                                <a:lnTo>
                                  <a:pt x="48741" y="12740"/>
                                </a:lnTo>
                                <a:lnTo>
                                  <a:pt x="55051" y="17554"/>
                                </a:lnTo>
                                <a:lnTo>
                                  <a:pt x="63503" y="25502"/>
                                </a:lnTo>
                                <a:lnTo>
                                  <a:pt x="65619" y="27576"/>
                                </a:lnTo>
                                <a:lnTo>
                                  <a:pt x="68440" y="28959"/>
                                </a:lnTo>
                                <a:lnTo>
                                  <a:pt x="78448" y="31610"/>
                                </a:lnTo>
                                <a:lnTo>
                                  <a:pt x="86901" y="35845"/>
                                </a:lnTo>
                                <a:lnTo>
                                  <a:pt x="100160" y="37634"/>
                                </a:lnTo>
                                <a:lnTo>
                                  <a:pt x="102757" y="37780"/>
                                </a:lnTo>
                                <a:lnTo>
                                  <a:pt x="124239" y="43818"/>
                                </a:lnTo>
                                <a:lnTo>
                                  <a:pt x="133350" y="44424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MARTInkAnnotation4"/>
                        <wps:cNvSpPr/>
                        <wps:spPr>
                          <a:xfrm>
                            <a:off x="2419350" y="349250"/>
                            <a:ext cx="6351" cy="1714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1" h="171451">
                                <a:moveTo>
                                  <a:pt x="0" y="0"/>
                                </a:moveTo>
                                <a:lnTo>
                                  <a:pt x="0" y="138544"/>
                                </a:lnTo>
                                <a:lnTo>
                                  <a:pt x="705" y="141751"/>
                                </a:lnTo>
                                <a:lnTo>
                                  <a:pt x="1881" y="144595"/>
                                </a:lnTo>
                                <a:lnTo>
                                  <a:pt x="3371" y="147197"/>
                                </a:lnTo>
                                <a:lnTo>
                                  <a:pt x="4364" y="149637"/>
                                </a:lnTo>
                                <a:lnTo>
                                  <a:pt x="5026" y="151969"/>
                                </a:lnTo>
                                <a:lnTo>
                                  <a:pt x="5467" y="154229"/>
                                </a:lnTo>
                                <a:lnTo>
                                  <a:pt x="5762" y="156442"/>
                                </a:lnTo>
                                <a:lnTo>
                                  <a:pt x="5958" y="158622"/>
                                </a:lnTo>
                                <a:lnTo>
                                  <a:pt x="6272" y="163820"/>
                                </a:lnTo>
                                <a:lnTo>
                                  <a:pt x="6327" y="168092"/>
                                </a:lnTo>
                                <a:lnTo>
                                  <a:pt x="6350" y="17145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MARTInkAnnotation5"/>
                        <wps:cNvSpPr/>
                        <wps:spPr>
                          <a:xfrm>
                            <a:off x="2495550" y="323850"/>
                            <a:ext cx="152401" cy="15864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2401" h="158641">
                                <a:moveTo>
                                  <a:pt x="0" y="6327"/>
                                </a:moveTo>
                                <a:lnTo>
                                  <a:pt x="3371" y="2956"/>
                                </a:lnTo>
                                <a:lnTo>
                                  <a:pt x="5069" y="1963"/>
                                </a:lnTo>
                                <a:lnTo>
                                  <a:pt x="8838" y="860"/>
                                </a:lnTo>
                                <a:lnTo>
                                  <a:pt x="12865" y="369"/>
                                </a:lnTo>
                                <a:lnTo>
                                  <a:pt x="14927" y="238"/>
                                </a:lnTo>
                                <a:lnTo>
                                  <a:pt x="20980" y="93"/>
                                </a:lnTo>
                                <a:lnTo>
                                  <a:pt x="36364" y="0"/>
                                </a:lnTo>
                                <a:lnTo>
                                  <a:pt x="39765" y="698"/>
                                </a:lnTo>
                                <a:lnTo>
                                  <a:pt x="42738" y="1869"/>
                                </a:lnTo>
                                <a:lnTo>
                                  <a:pt x="45426" y="3355"/>
                                </a:lnTo>
                                <a:lnTo>
                                  <a:pt x="48628" y="4346"/>
                                </a:lnTo>
                                <a:lnTo>
                                  <a:pt x="52174" y="5006"/>
                                </a:lnTo>
                                <a:lnTo>
                                  <a:pt x="55950" y="5446"/>
                                </a:lnTo>
                                <a:lnTo>
                                  <a:pt x="59877" y="6445"/>
                                </a:lnTo>
                                <a:lnTo>
                                  <a:pt x="63907" y="7817"/>
                                </a:lnTo>
                                <a:lnTo>
                                  <a:pt x="68005" y="9437"/>
                                </a:lnTo>
                                <a:lnTo>
                                  <a:pt x="71442" y="11223"/>
                                </a:lnTo>
                                <a:lnTo>
                                  <a:pt x="74439" y="13118"/>
                                </a:lnTo>
                                <a:lnTo>
                                  <a:pt x="77143" y="15088"/>
                                </a:lnTo>
                                <a:lnTo>
                                  <a:pt x="80356" y="17107"/>
                                </a:lnTo>
                                <a:lnTo>
                                  <a:pt x="83910" y="19158"/>
                                </a:lnTo>
                                <a:lnTo>
                                  <a:pt x="87690" y="21231"/>
                                </a:lnTo>
                                <a:lnTo>
                                  <a:pt x="90915" y="24024"/>
                                </a:lnTo>
                                <a:lnTo>
                                  <a:pt x="93771" y="27297"/>
                                </a:lnTo>
                                <a:lnTo>
                                  <a:pt x="96381" y="30891"/>
                                </a:lnTo>
                                <a:lnTo>
                                  <a:pt x="98826" y="33992"/>
                                </a:lnTo>
                                <a:lnTo>
                                  <a:pt x="101162" y="36764"/>
                                </a:lnTo>
                                <a:lnTo>
                                  <a:pt x="103425" y="39319"/>
                                </a:lnTo>
                                <a:lnTo>
                                  <a:pt x="104933" y="42433"/>
                                </a:lnTo>
                                <a:lnTo>
                                  <a:pt x="105939" y="45920"/>
                                </a:lnTo>
                                <a:lnTo>
                                  <a:pt x="106609" y="49655"/>
                                </a:lnTo>
                                <a:lnTo>
                                  <a:pt x="107762" y="52851"/>
                                </a:lnTo>
                                <a:lnTo>
                                  <a:pt x="109236" y="55688"/>
                                </a:lnTo>
                                <a:lnTo>
                                  <a:pt x="110924" y="58284"/>
                                </a:lnTo>
                                <a:lnTo>
                                  <a:pt x="112049" y="61426"/>
                                </a:lnTo>
                                <a:lnTo>
                                  <a:pt x="112799" y="64932"/>
                                </a:lnTo>
                                <a:lnTo>
                                  <a:pt x="113300" y="68680"/>
                                </a:lnTo>
                                <a:lnTo>
                                  <a:pt x="113633" y="72590"/>
                                </a:lnTo>
                                <a:lnTo>
                                  <a:pt x="113855" y="76608"/>
                                </a:lnTo>
                                <a:lnTo>
                                  <a:pt x="114004" y="80698"/>
                                </a:lnTo>
                                <a:lnTo>
                                  <a:pt x="113397" y="84835"/>
                                </a:lnTo>
                                <a:lnTo>
                                  <a:pt x="112287" y="89005"/>
                                </a:lnTo>
                                <a:lnTo>
                                  <a:pt x="110841" y="93196"/>
                                </a:lnTo>
                                <a:lnTo>
                                  <a:pt x="109877" y="96695"/>
                                </a:lnTo>
                                <a:lnTo>
                                  <a:pt x="109235" y="99733"/>
                                </a:lnTo>
                                <a:lnTo>
                                  <a:pt x="108807" y="102465"/>
                                </a:lnTo>
                                <a:lnTo>
                                  <a:pt x="107816" y="105697"/>
                                </a:lnTo>
                                <a:lnTo>
                                  <a:pt x="106449" y="109262"/>
                                </a:lnTo>
                                <a:lnTo>
                                  <a:pt x="104833" y="113051"/>
                                </a:lnTo>
                                <a:lnTo>
                                  <a:pt x="101155" y="121023"/>
                                </a:lnTo>
                                <a:lnTo>
                                  <a:pt x="99187" y="125124"/>
                                </a:lnTo>
                                <a:lnTo>
                                  <a:pt x="97169" y="128564"/>
                                </a:lnTo>
                                <a:lnTo>
                                  <a:pt x="95118" y="131563"/>
                                </a:lnTo>
                                <a:lnTo>
                                  <a:pt x="93045" y="134267"/>
                                </a:lnTo>
                                <a:lnTo>
                                  <a:pt x="88861" y="139154"/>
                                </a:lnTo>
                                <a:lnTo>
                                  <a:pt x="84649" y="143678"/>
                                </a:lnTo>
                                <a:lnTo>
                                  <a:pt x="80426" y="148040"/>
                                </a:lnTo>
                                <a:lnTo>
                                  <a:pt x="78311" y="149486"/>
                                </a:lnTo>
                                <a:lnTo>
                                  <a:pt x="74081" y="151092"/>
                                </a:lnTo>
                                <a:lnTo>
                                  <a:pt x="69849" y="153687"/>
                                </a:lnTo>
                                <a:lnTo>
                                  <a:pt x="64754" y="157732"/>
                                </a:lnTo>
                                <a:lnTo>
                                  <a:pt x="62176" y="158284"/>
                                </a:lnTo>
                                <a:lnTo>
                                  <a:pt x="58678" y="158530"/>
                                </a:lnTo>
                                <a:lnTo>
                                  <a:pt x="54772" y="158640"/>
                                </a:lnTo>
                                <a:lnTo>
                                  <a:pt x="52742" y="157963"/>
                                </a:lnTo>
                                <a:lnTo>
                                  <a:pt x="48606" y="155330"/>
                                </a:lnTo>
                                <a:lnTo>
                                  <a:pt x="44416" y="153690"/>
                                </a:lnTo>
                                <a:lnTo>
                                  <a:pt x="42310" y="153252"/>
                                </a:lnTo>
                                <a:lnTo>
                                  <a:pt x="40907" y="152255"/>
                                </a:lnTo>
                                <a:lnTo>
                                  <a:pt x="39971" y="150884"/>
                                </a:lnTo>
                                <a:lnTo>
                                  <a:pt x="39348" y="149265"/>
                                </a:lnTo>
                                <a:lnTo>
                                  <a:pt x="36773" y="145585"/>
                                </a:lnTo>
                                <a:lnTo>
                                  <a:pt x="35099" y="143616"/>
                                </a:lnTo>
                                <a:lnTo>
                                  <a:pt x="33982" y="141597"/>
                                </a:lnTo>
                                <a:lnTo>
                                  <a:pt x="32742" y="137473"/>
                                </a:lnTo>
                                <a:lnTo>
                                  <a:pt x="32191" y="133288"/>
                                </a:lnTo>
                                <a:lnTo>
                                  <a:pt x="31946" y="129076"/>
                                </a:lnTo>
                                <a:lnTo>
                                  <a:pt x="31776" y="121879"/>
                                </a:lnTo>
                                <a:lnTo>
                                  <a:pt x="31751" y="105733"/>
                                </a:lnTo>
                                <a:lnTo>
                                  <a:pt x="32456" y="104348"/>
                                </a:lnTo>
                                <a:lnTo>
                                  <a:pt x="33632" y="103424"/>
                                </a:lnTo>
                                <a:lnTo>
                                  <a:pt x="35121" y="102808"/>
                                </a:lnTo>
                                <a:lnTo>
                                  <a:pt x="36114" y="101692"/>
                                </a:lnTo>
                                <a:lnTo>
                                  <a:pt x="36776" y="100243"/>
                                </a:lnTo>
                                <a:lnTo>
                                  <a:pt x="37217" y="98571"/>
                                </a:lnTo>
                                <a:lnTo>
                                  <a:pt x="38217" y="97456"/>
                                </a:lnTo>
                                <a:lnTo>
                                  <a:pt x="39589" y="96713"/>
                                </a:lnTo>
                                <a:lnTo>
                                  <a:pt x="41210" y="96218"/>
                                </a:lnTo>
                                <a:lnTo>
                                  <a:pt x="44891" y="93786"/>
                                </a:lnTo>
                                <a:lnTo>
                                  <a:pt x="46861" y="92150"/>
                                </a:lnTo>
                                <a:lnTo>
                                  <a:pt x="49585" y="91059"/>
                                </a:lnTo>
                                <a:lnTo>
                                  <a:pt x="52812" y="90332"/>
                                </a:lnTo>
                                <a:lnTo>
                                  <a:pt x="56375" y="89847"/>
                                </a:lnTo>
                                <a:lnTo>
                                  <a:pt x="59455" y="90229"/>
                                </a:lnTo>
                                <a:lnTo>
                                  <a:pt x="62215" y="91189"/>
                                </a:lnTo>
                                <a:lnTo>
                                  <a:pt x="64760" y="92535"/>
                                </a:lnTo>
                                <a:lnTo>
                                  <a:pt x="69469" y="94031"/>
                                </a:lnTo>
                                <a:lnTo>
                                  <a:pt x="73914" y="94695"/>
                                </a:lnTo>
                                <a:lnTo>
                                  <a:pt x="78242" y="94991"/>
                                </a:lnTo>
                                <a:lnTo>
                                  <a:pt x="81089" y="95775"/>
                                </a:lnTo>
                                <a:lnTo>
                                  <a:pt x="84398" y="97003"/>
                                </a:lnTo>
                                <a:lnTo>
                                  <a:pt x="88015" y="98528"/>
                                </a:lnTo>
                                <a:lnTo>
                                  <a:pt x="91132" y="100250"/>
                                </a:lnTo>
                                <a:lnTo>
                                  <a:pt x="93916" y="102103"/>
                                </a:lnTo>
                                <a:lnTo>
                                  <a:pt x="96477" y="104045"/>
                                </a:lnTo>
                                <a:lnTo>
                                  <a:pt x="101205" y="108083"/>
                                </a:lnTo>
                                <a:lnTo>
                                  <a:pt x="103453" y="110148"/>
                                </a:lnTo>
                                <a:lnTo>
                                  <a:pt x="106363" y="112230"/>
                                </a:lnTo>
                                <a:lnTo>
                                  <a:pt x="109714" y="114323"/>
                                </a:lnTo>
                                <a:lnTo>
                                  <a:pt x="113359" y="116424"/>
                                </a:lnTo>
                                <a:lnTo>
                                  <a:pt x="116495" y="117825"/>
                                </a:lnTo>
                                <a:lnTo>
                                  <a:pt x="119291" y="118759"/>
                                </a:lnTo>
                                <a:lnTo>
                                  <a:pt x="121861" y="119382"/>
                                </a:lnTo>
                                <a:lnTo>
                                  <a:pt x="126597" y="121955"/>
                                </a:lnTo>
                                <a:lnTo>
                                  <a:pt x="128848" y="123629"/>
                                </a:lnTo>
                                <a:lnTo>
                                  <a:pt x="133231" y="125489"/>
                                </a:lnTo>
                                <a:lnTo>
                                  <a:pt x="135387" y="125985"/>
                                </a:lnTo>
                                <a:lnTo>
                                  <a:pt x="139664" y="128418"/>
                                </a:lnTo>
                                <a:lnTo>
                                  <a:pt x="144788" y="132357"/>
                                </a:lnTo>
                                <a:lnTo>
                                  <a:pt x="149047" y="136411"/>
                                </a:lnTo>
                                <a:lnTo>
                                  <a:pt x="152400" y="13967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MARTInkAnnotation6"/>
                        <wps:cNvSpPr/>
                        <wps:spPr>
                          <a:xfrm>
                            <a:off x="2743200" y="381000"/>
                            <a:ext cx="114301" cy="190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9051">
                                <a:moveTo>
                                  <a:pt x="0" y="0"/>
                                </a:moveTo>
                                <a:lnTo>
                                  <a:pt x="3371" y="0"/>
                                </a:lnTo>
                                <a:lnTo>
                                  <a:pt x="5775" y="706"/>
                                </a:lnTo>
                                <a:lnTo>
                                  <a:pt x="8789" y="1881"/>
                                </a:lnTo>
                                <a:lnTo>
                                  <a:pt x="12209" y="3371"/>
                                </a:lnTo>
                                <a:lnTo>
                                  <a:pt x="15195" y="5070"/>
                                </a:lnTo>
                                <a:lnTo>
                                  <a:pt x="17891" y="6907"/>
                                </a:lnTo>
                                <a:lnTo>
                                  <a:pt x="20394" y="8838"/>
                                </a:lnTo>
                                <a:lnTo>
                                  <a:pt x="23474" y="10126"/>
                                </a:lnTo>
                                <a:lnTo>
                                  <a:pt x="26938" y="10984"/>
                                </a:lnTo>
                                <a:lnTo>
                                  <a:pt x="30659" y="11556"/>
                                </a:lnTo>
                                <a:lnTo>
                                  <a:pt x="33845" y="11937"/>
                                </a:lnTo>
                                <a:lnTo>
                                  <a:pt x="36675" y="12192"/>
                                </a:lnTo>
                                <a:lnTo>
                                  <a:pt x="39266" y="12361"/>
                                </a:lnTo>
                                <a:lnTo>
                                  <a:pt x="42405" y="12474"/>
                                </a:lnTo>
                                <a:lnTo>
                                  <a:pt x="49656" y="12599"/>
                                </a:lnTo>
                                <a:lnTo>
                                  <a:pt x="53565" y="13339"/>
                                </a:lnTo>
                                <a:lnTo>
                                  <a:pt x="57583" y="14537"/>
                                </a:lnTo>
                                <a:lnTo>
                                  <a:pt x="61671" y="16041"/>
                                </a:lnTo>
                                <a:lnTo>
                                  <a:pt x="65809" y="17044"/>
                                </a:lnTo>
                                <a:lnTo>
                                  <a:pt x="69978" y="17713"/>
                                </a:lnTo>
                                <a:lnTo>
                                  <a:pt x="74169" y="18159"/>
                                </a:lnTo>
                                <a:lnTo>
                                  <a:pt x="77668" y="18456"/>
                                </a:lnTo>
                                <a:lnTo>
                                  <a:pt x="80707" y="18654"/>
                                </a:lnTo>
                                <a:lnTo>
                                  <a:pt x="83438" y="18786"/>
                                </a:lnTo>
                                <a:lnTo>
                                  <a:pt x="90235" y="18933"/>
                                </a:lnTo>
                                <a:lnTo>
                                  <a:pt x="114300" y="1905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MARTInkAnnotation7"/>
                        <wps:cNvSpPr/>
                        <wps:spPr>
                          <a:xfrm>
                            <a:off x="2914650" y="336550"/>
                            <a:ext cx="9958" cy="1333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58" h="133351">
                                <a:moveTo>
                                  <a:pt x="9957" y="0"/>
                                </a:moveTo>
                                <a:lnTo>
                                  <a:pt x="9957" y="36181"/>
                                </a:lnTo>
                                <a:lnTo>
                                  <a:pt x="9252" y="40348"/>
                                </a:lnTo>
                                <a:lnTo>
                                  <a:pt x="8076" y="44538"/>
                                </a:lnTo>
                                <a:lnTo>
                                  <a:pt x="6586" y="48742"/>
                                </a:lnTo>
                                <a:lnTo>
                                  <a:pt x="5593" y="52956"/>
                                </a:lnTo>
                                <a:lnTo>
                                  <a:pt x="4931" y="57176"/>
                                </a:lnTo>
                                <a:lnTo>
                                  <a:pt x="4490" y="61401"/>
                                </a:lnTo>
                                <a:lnTo>
                                  <a:pt x="4195" y="65628"/>
                                </a:lnTo>
                                <a:lnTo>
                                  <a:pt x="3999" y="69858"/>
                                </a:lnTo>
                                <a:lnTo>
                                  <a:pt x="3869" y="74089"/>
                                </a:lnTo>
                                <a:lnTo>
                                  <a:pt x="3076" y="78320"/>
                                </a:lnTo>
                                <a:lnTo>
                                  <a:pt x="1842" y="82552"/>
                                </a:lnTo>
                                <a:lnTo>
                                  <a:pt x="313" y="86785"/>
                                </a:lnTo>
                                <a:lnTo>
                                  <a:pt x="0" y="90312"/>
                                </a:lnTo>
                                <a:lnTo>
                                  <a:pt x="497" y="93369"/>
                                </a:lnTo>
                                <a:lnTo>
                                  <a:pt x="1533" y="96113"/>
                                </a:lnTo>
                                <a:lnTo>
                                  <a:pt x="2225" y="99353"/>
                                </a:lnTo>
                                <a:lnTo>
                                  <a:pt x="2685" y="102924"/>
                                </a:lnTo>
                                <a:lnTo>
                                  <a:pt x="2993" y="106716"/>
                                </a:lnTo>
                                <a:lnTo>
                                  <a:pt x="3197" y="109950"/>
                                </a:lnTo>
                                <a:lnTo>
                                  <a:pt x="3425" y="115424"/>
                                </a:lnTo>
                                <a:lnTo>
                                  <a:pt x="3553" y="122473"/>
                                </a:lnTo>
                                <a:lnTo>
                                  <a:pt x="4277" y="124687"/>
                                </a:lnTo>
                                <a:lnTo>
                                  <a:pt x="5465" y="126869"/>
                                </a:lnTo>
                                <a:lnTo>
                                  <a:pt x="9957" y="13335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MARTInkAnnotation8"/>
                        <wps:cNvSpPr/>
                        <wps:spPr>
                          <a:xfrm>
                            <a:off x="2997200" y="317500"/>
                            <a:ext cx="95198" cy="13206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5198" h="132062">
                                <a:moveTo>
                                  <a:pt x="38074" y="18056"/>
                                </a:moveTo>
                                <a:lnTo>
                                  <a:pt x="38074" y="21427"/>
                                </a:lnTo>
                                <a:lnTo>
                                  <a:pt x="37369" y="22420"/>
                                </a:lnTo>
                                <a:lnTo>
                                  <a:pt x="36193" y="23082"/>
                                </a:lnTo>
                                <a:lnTo>
                                  <a:pt x="34703" y="23523"/>
                                </a:lnTo>
                                <a:lnTo>
                                  <a:pt x="33005" y="24523"/>
                                </a:lnTo>
                                <a:lnTo>
                                  <a:pt x="31167" y="25895"/>
                                </a:lnTo>
                                <a:lnTo>
                                  <a:pt x="29236" y="27516"/>
                                </a:lnTo>
                                <a:lnTo>
                                  <a:pt x="27243" y="29301"/>
                                </a:lnTo>
                                <a:lnTo>
                                  <a:pt x="23147" y="33167"/>
                                </a:lnTo>
                                <a:lnTo>
                                  <a:pt x="21067" y="35891"/>
                                </a:lnTo>
                                <a:lnTo>
                                  <a:pt x="18975" y="39118"/>
                                </a:lnTo>
                                <a:lnTo>
                                  <a:pt x="16875" y="42681"/>
                                </a:lnTo>
                                <a:lnTo>
                                  <a:pt x="14769" y="45761"/>
                                </a:lnTo>
                                <a:lnTo>
                                  <a:pt x="12660" y="48521"/>
                                </a:lnTo>
                                <a:lnTo>
                                  <a:pt x="10548" y="51066"/>
                                </a:lnTo>
                                <a:lnTo>
                                  <a:pt x="9140" y="54174"/>
                                </a:lnTo>
                                <a:lnTo>
                                  <a:pt x="8201" y="57657"/>
                                </a:lnTo>
                                <a:lnTo>
                                  <a:pt x="7575" y="61390"/>
                                </a:lnTo>
                                <a:lnTo>
                                  <a:pt x="6453" y="64584"/>
                                </a:lnTo>
                                <a:lnTo>
                                  <a:pt x="4998" y="67419"/>
                                </a:lnTo>
                                <a:lnTo>
                                  <a:pt x="3324" y="70015"/>
                                </a:lnTo>
                                <a:lnTo>
                                  <a:pt x="2207" y="73156"/>
                                </a:lnTo>
                                <a:lnTo>
                                  <a:pt x="1463" y="76662"/>
                                </a:lnTo>
                                <a:lnTo>
                                  <a:pt x="967" y="80410"/>
                                </a:lnTo>
                                <a:lnTo>
                                  <a:pt x="636" y="83614"/>
                                </a:lnTo>
                                <a:lnTo>
                                  <a:pt x="415" y="86456"/>
                                </a:lnTo>
                                <a:lnTo>
                                  <a:pt x="268" y="89056"/>
                                </a:lnTo>
                                <a:lnTo>
                                  <a:pt x="105" y="95708"/>
                                </a:lnTo>
                                <a:lnTo>
                                  <a:pt x="0" y="108105"/>
                                </a:lnTo>
                                <a:lnTo>
                                  <a:pt x="697" y="110544"/>
                                </a:lnTo>
                                <a:lnTo>
                                  <a:pt x="1867" y="112876"/>
                                </a:lnTo>
                                <a:lnTo>
                                  <a:pt x="3353" y="115136"/>
                                </a:lnTo>
                                <a:lnTo>
                                  <a:pt x="5049" y="117348"/>
                                </a:lnTo>
                                <a:lnTo>
                                  <a:pt x="6885" y="119528"/>
                                </a:lnTo>
                                <a:lnTo>
                                  <a:pt x="8815" y="121688"/>
                                </a:lnTo>
                                <a:lnTo>
                                  <a:pt x="10807" y="123127"/>
                                </a:lnTo>
                                <a:lnTo>
                                  <a:pt x="12840" y="124087"/>
                                </a:lnTo>
                                <a:lnTo>
                                  <a:pt x="14901" y="124726"/>
                                </a:lnTo>
                                <a:lnTo>
                                  <a:pt x="16981" y="125859"/>
                                </a:lnTo>
                                <a:lnTo>
                                  <a:pt x="19073" y="127319"/>
                                </a:lnTo>
                                <a:lnTo>
                                  <a:pt x="21173" y="128998"/>
                                </a:lnTo>
                                <a:lnTo>
                                  <a:pt x="23985" y="130117"/>
                                </a:lnTo>
                                <a:lnTo>
                                  <a:pt x="27270" y="130863"/>
                                </a:lnTo>
                                <a:lnTo>
                                  <a:pt x="30871" y="131361"/>
                                </a:lnTo>
                                <a:lnTo>
                                  <a:pt x="34684" y="131693"/>
                                </a:lnTo>
                                <a:lnTo>
                                  <a:pt x="38636" y="131914"/>
                                </a:lnTo>
                                <a:lnTo>
                                  <a:pt x="42682" y="132061"/>
                                </a:lnTo>
                                <a:lnTo>
                                  <a:pt x="46085" y="131454"/>
                                </a:lnTo>
                                <a:lnTo>
                                  <a:pt x="49059" y="130344"/>
                                </a:lnTo>
                                <a:lnTo>
                                  <a:pt x="54950" y="127228"/>
                                </a:lnTo>
                                <a:lnTo>
                                  <a:pt x="74329" y="117421"/>
                                </a:lnTo>
                                <a:lnTo>
                                  <a:pt x="77766" y="115344"/>
                                </a:lnTo>
                                <a:lnTo>
                                  <a:pt x="80763" y="113254"/>
                                </a:lnTo>
                                <a:lnTo>
                                  <a:pt x="83467" y="111154"/>
                                </a:lnTo>
                                <a:lnTo>
                                  <a:pt x="85269" y="109049"/>
                                </a:lnTo>
                                <a:lnTo>
                                  <a:pt x="86471" y="106940"/>
                                </a:lnTo>
                                <a:lnTo>
                                  <a:pt x="87272" y="104829"/>
                                </a:lnTo>
                                <a:lnTo>
                                  <a:pt x="88511" y="102010"/>
                                </a:lnTo>
                                <a:lnTo>
                                  <a:pt x="91770" y="95115"/>
                                </a:lnTo>
                                <a:lnTo>
                                  <a:pt x="92921" y="91301"/>
                                </a:lnTo>
                                <a:lnTo>
                                  <a:pt x="93689" y="87347"/>
                                </a:lnTo>
                                <a:lnTo>
                                  <a:pt x="94200" y="83300"/>
                                </a:lnTo>
                                <a:lnTo>
                                  <a:pt x="94542" y="79191"/>
                                </a:lnTo>
                                <a:lnTo>
                                  <a:pt x="94769" y="75041"/>
                                </a:lnTo>
                                <a:lnTo>
                                  <a:pt x="95022" y="67371"/>
                                </a:lnTo>
                                <a:lnTo>
                                  <a:pt x="95164" y="58381"/>
                                </a:lnTo>
                                <a:lnTo>
                                  <a:pt x="95197" y="51030"/>
                                </a:lnTo>
                                <a:lnTo>
                                  <a:pt x="94501" y="47094"/>
                                </a:lnTo>
                                <a:lnTo>
                                  <a:pt x="93331" y="43059"/>
                                </a:lnTo>
                                <a:lnTo>
                                  <a:pt x="91845" y="38958"/>
                                </a:lnTo>
                                <a:lnTo>
                                  <a:pt x="90149" y="35519"/>
                                </a:lnTo>
                                <a:lnTo>
                                  <a:pt x="88313" y="32520"/>
                                </a:lnTo>
                                <a:lnTo>
                                  <a:pt x="86383" y="29815"/>
                                </a:lnTo>
                                <a:lnTo>
                                  <a:pt x="84391" y="27307"/>
                                </a:lnTo>
                                <a:lnTo>
                                  <a:pt x="82358" y="24929"/>
                                </a:lnTo>
                                <a:lnTo>
                                  <a:pt x="80297" y="22638"/>
                                </a:lnTo>
                                <a:lnTo>
                                  <a:pt x="76125" y="18211"/>
                                </a:lnTo>
                                <a:lnTo>
                                  <a:pt x="67698" y="9620"/>
                                </a:lnTo>
                                <a:lnTo>
                                  <a:pt x="65584" y="8199"/>
                                </a:lnTo>
                                <a:lnTo>
                                  <a:pt x="63470" y="7251"/>
                                </a:lnTo>
                                <a:lnTo>
                                  <a:pt x="61355" y="6619"/>
                                </a:lnTo>
                                <a:lnTo>
                                  <a:pt x="59239" y="5493"/>
                                </a:lnTo>
                                <a:lnTo>
                                  <a:pt x="57122" y="4036"/>
                                </a:lnTo>
                                <a:lnTo>
                                  <a:pt x="55006" y="2359"/>
                                </a:lnTo>
                                <a:lnTo>
                                  <a:pt x="52890" y="1242"/>
                                </a:lnTo>
                                <a:lnTo>
                                  <a:pt x="50774" y="496"/>
                                </a:lnTo>
                                <a:lnTo>
                                  <a:pt x="48657" y="0"/>
                                </a:lnTo>
                                <a:lnTo>
                                  <a:pt x="45835" y="374"/>
                                </a:lnTo>
                                <a:lnTo>
                                  <a:pt x="42542" y="1329"/>
                                </a:lnTo>
                                <a:lnTo>
                                  <a:pt x="38936" y="2671"/>
                                </a:lnTo>
                                <a:lnTo>
                                  <a:pt x="35826" y="3566"/>
                                </a:lnTo>
                                <a:lnTo>
                                  <a:pt x="33048" y="4163"/>
                                </a:lnTo>
                                <a:lnTo>
                                  <a:pt x="25374" y="535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MARTInkAnnotation9"/>
                        <wps:cNvSpPr/>
                        <wps:spPr>
                          <a:xfrm>
                            <a:off x="3194050" y="342900"/>
                            <a:ext cx="57151" cy="63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151" h="6351">
                                <a:moveTo>
                                  <a:pt x="0" y="6350"/>
                                </a:moveTo>
                                <a:lnTo>
                                  <a:pt x="0" y="2979"/>
                                </a:lnTo>
                                <a:lnTo>
                                  <a:pt x="705" y="1986"/>
                                </a:lnTo>
                                <a:lnTo>
                                  <a:pt x="1881" y="1324"/>
                                </a:lnTo>
                                <a:lnTo>
                                  <a:pt x="3371" y="883"/>
                                </a:lnTo>
                                <a:lnTo>
                                  <a:pt x="5775" y="588"/>
                                </a:lnTo>
                                <a:lnTo>
                                  <a:pt x="8789" y="392"/>
                                </a:lnTo>
                                <a:lnTo>
                                  <a:pt x="15195" y="174"/>
                                </a:lnTo>
                                <a:lnTo>
                                  <a:pt x="25057" y="34"/>
                                </a:lnTo>
                                <a:lnTo>
                                  <a:pt x="5715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MARTInkAnnotation10"/>
                        <wps:cNvSpPr/>
                        <wps:spPr>
                          <a:xfrm>
                            <a:off x="3213100" y="387350"/>
                            <a:ext cx="50801" cy="1262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801" h="12623">
                                <a:moveTo>
                                  <a:pt x="0" y="6350"/>
                                </a:moveTo>
                                <a:lnTo>
                                  <a:pt x="0" y="11817"/>
                                </a:lnTo>
                                <a:lnTo>
                                  <a:pt x="705" y="12112"/>
                                </a:lnTo>
                                <a:lnTo>
                                  <a:pt x="1881" y="12308"/>
                                </a:lnTo>
                                <a:lnTo>
                                  <a:pt x="3371" y="12439"/>
                                </a:lnTo>
                                <a:lnTo>
                                  <a:pt x="5069" y="12526"/>
                                </a:lnTo>
                                <a:lnTo>
                                  <a:pt x="8838" y="12622"/>
                                </a:lnTo>
                                <a:lnTo>
                                  <a:pt x="10831" y="11943"/>
                                </a:lnTo>
                                <a:lnTo>
                                  <a:pt x="12865" y="10784"/>
                                </a:lnTo>
                                <a:lnTo>
                                  <a:pt x="14927" y="9306"/>
                                </a:lnTo>
                                <a:lnTo>
                                  <a:pt x="17007" y="8321"/>
                                </a:lnTo>
                                <a:lnTo>
                                  <a:pt x="19099" y="7664"/>
                                </a:lnTo>
                                <a:lnTo>
                                  <a:pt x="21199" y="7226"/>
                                </a:lnTo>
                                <a:lnTo>
                                  <a:pt x="23305" y="6934"/>
                                </a:lnTo>
                                <a:lnTo>
                                  <a:pt x="25414" y="6739"/>
                                </a:lnTo>
                                <a:lnTo>
                                  <a:pt x="27526" y="6609"/>
                                </a:lnTo>
                                <a:lnTo>
                                  <a:pt x="31754" y="6465"/>
                                </a:lnTo>
                                <a:lnTo>
                                  <a:pt x="40218" y="6373"/>
                                </a:lnTo>
                                <a:lnTo>
                                  <a:pt x="42334" y="5660"/>
                                </a:lnTo>
                                <a:lnTo>
                                  <a:pt x="44450" y="4479"/>
                                </a:lnTo>
                                <a:lnTo>
                                  <a:pt x="508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MARTInkAnnotation11"/>
                        <wps:cNvSpPr/>
                        <wps:spPr>
                          <a:xfrm>
                            <a:off x="3359150" y="298450"/>
                            <a:ext cx="165101" cy="20319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01" h="203199">
                                <a:moveTo>
                                  <a:pt x="0" y="6348"/>
                                </a:moveTo>
                                <a:lnTo>
                                  <a:pt x="0" y="2977"/>
                                </a:lnTo>
                                <a:lnTo>
                                  <a:pt x="705" y="1984"/>
                                </a:lnTo>
                                <a:lnTo>
                                  <a:pt x="1881" y="1322"/>
                                </a:lnTo>
                                <a:lnTo>
                                  <a:pt x="5467" y="259"/>
                                </a:lnTo>
                                <a:lnTo>
                                  <a:pt x="9460" y="76"/>
                                </a:lnTo>
                                <a:lnTo>
                                  <a:pt x="27320" y="1"/>
                                </a:lnTo>
                                <a:lnTo>
                                  <a:pt x="30914" y="0"/>
                                </a:lnTo>
                                <a:lnTo>
                                  <a:pt x="34720" y="705"/>
                                </a:lnTo>
                                <a:lnTo>
                                  <a:pt x="38669" y="1880"/>
                                </a:lnTo>
                                <a:lnTo>
                                  <a:pt x="42713" y="3370"/>
                                </a:lnTo>
                                <a:lnTo>
                                  <a:pt x="46820" y="5068"/>
                                </a:lnTo>
                                <a:lnTo>
                                  <a:pt x="50969" y="6906"/>
                                </a:lnTo>
                                <a:lnTo>
                                  <a:pt x="59342" y="10829"/>
                                </a:lnTo>
                                <a:lnTo>
                                  <a:pt x="67767" y="14925"/>
                                </a:lnTo>
                                <a:lnTo>
                                  <a:pt x="71283" y="17710"/>
                                </a:lnTo>
                                <a:lnTo>
                                  <a:pt x="74333" y="20979"/>
                                </a:lnTo>
                                <a:lnTo>
                                  <a:pt x="77072" y="24568"/>
                                </a:lnTo>
                                <a:lnTo>
                                  <a:pt x="80309" y="27667"/>
                                </a:lnTo>
                                <a:lnTo>
                                  <a:pt x="83879" y="30439"/>
                                </a:lnTo>
                                <a:lnTo>
                                  <a:pt x="87669" y="32992"/>
                                </a:lnTo>
                                <a:lnTo>
                                  <a:pt x="91607" y="36105"/>
                                </a:lnTo>
                                <a:lnTo>
                                  <a:pt x="95644" y="39592"/>
                                </a:lnTo>
                                <a:lnTo>
                                  <a:pt x="99746" y="43327"/>
                                </a:lnTo>
                                <a:lnTo>
                                  <a:pt x="103186" y="47228"/>
                                </a:lnTo>
                                <a:lnTo>
                                  <a:pt x="106185" y="51241"/>
                                </a:lnTo>
                                <a:lnTo>
                                  <a:pt x="108890" y="55326"/>
                                </a:lnTo>
                                <a:lnTo>
                                  <a:pt x="111399" y="59461"/>
                                </a:lnTo>
                                <a:lnTo>
                                  <a:pt x="113777" y="63629"/>
                                </a:lnTo>
                                <a:lnTo>
                                  <a:pt x="118301" y="72023"/>
                                </a:lnTo>
                                <a:lnTo>
                                  <a:pt x="122663" y="80457"/>
                                </a:lnTo>
                                <a:lnTo>
                                  <a:pt x="124109" y="84682"/>
                                </a:lnTo>
                                <a:lnTo>
                                  <a:pt x="125073" y="88910"/>
                                </a:lnTo>
                                <a:lnTo>
                                  <a:pt x="125715" y="93139"/>
                                </a:lnTo>
                                <a:lnTo>
                                  <a:pt x="126849" y="97370"/>
                                </a:lnTo>
                                <a:lnTo>
                                  <a:pt x="128310" y="101601"/>
                                </a:lnTo>
                                <a:lnTo>
                                  <a:pt x="129991" y="105834"/>
                                </a:lnTo>
                                <a:lnTo>
                                  <a:pt x="130405" y="110066"/>
                                </a:lnTo>
                                <a:lnTo>
                                  <a:pt x="129975" y="114299"/>
                                </a:lnTo>
                                <a:lnTo>
                                  <a:pt x="128984" y="118532"/>
                                </a:lnTo>
                                <a:lnTo>
                                  <a:pt x="128322" y="122060"/>
                                </a:lnTo>
                                <a:lnTo>
                                  <a:pt x="127588" y="127861"/>
                                </a:lnTo>
                                <a:lnTo>
                                  <a:pt x="126686" y="131101"/>
                                </a:lnTo>
                                <a:lnTo>
                                  <a:pt x="125380" y="134672"/>
                                </a:lnTo>
                                <a:lnTo>
                                  <a:pt x="123803" y="138464"/>
                                </a:lnTo>
                                <a:lnTo>
                                  <a:pt x="120170" y="144559"/>
                                </a:lnTo>
                                <a:lnTo>
                                  <a:pt x="116203" y="150325"/>
                                </a:lnTo>
                                <a:lnTo>
                                  <a:pt x="114158" y="153838"/>
                                </a:lnTo>
                                <a:lnTo>
                                  <a:pt x="112089" y="157591"/>
                                </a:lnTo>
                                <a:lnTo>
                                  <a:pt x="107908" y="163643"/>
                                </a:lnTo>
                                <a:lnTo>
                                  <a:pt x="105805" y="166245"/>
                                </a:lnTo>
                                <a:lnTo>
                                  <a:pt x="102993" y="168685"/>
                                </a:lnTo>
                                <a:lnTo>
                                  <a:pt x="99706" y="171017"/>
                                </a:lnTo>
                                <a:lnTo>
                                  <a:pt x="96104" y="173277"/>
                                </a:lnTo>
                                <a:lnTo>
                                  <a:pt x="92997" y="174784"/>
                                </a:lnTo>
                                <a:lnTo>
                                  <a:pt x="90220" y="175789"/>
                                </a:lnTo>
                                <a:lnTo>
                                  <a:pt x="87664" y="176459"/>
                                </a:lnTo>
                                <a:lnTo>
                                  <a:pt x="84548" y="177611"/>
                                </a:lnTo>
                                <a:lnTo>
                                  <a:pt x="81060" y="179084"/>
                                </a:lnTo>
                                <a:lnTo>
                                  <a:pt x="77323" y="180772"/>
                                </a:lnTo>
                                <a:lnTo>
                                  <a:pt x="73421" y="181897"/>
                                </a:lnTo>
                                <a:lnTo>
                                  <a:pt x="69408" y="182648"/>
                                </a:lnTo>
                                <a:lnTo>
                                  <a:pt x="65322" y="183148"/>
                                </a:lnTo>
                                <a:lnTo>
                                  <a:pt x="61893" y="183481"/>
                                </a:lnTo>
                                <a:lnTo>
                                  <a:pt x="58900" y="183703"/>
                                </a:lnTo>
                                <a:lnTo>
                                  <a:pt x="56200" y="183852"/>
                                </a:lnTo>
                                <a:lnTo>
                                  <a:pt x="52989" y="183245"/>
                                </a:lnTo>
                                <a:lnTo>
                                  <a:pt x="49437" y="182135"/>
                                </a:lnTo>
                                <a:lnTo>
                                  <a:pt x="45658" y="180689"/>
                                </a:lnTo>
                                <a:lnTo>
                                  <a:pt x="42433" y="179725"/>
                                </a:lnTo>
                                <a:lnTo>
                                  <a:pt x="39577" y="179083"/>
                                </a:lnTo>
                                <a:lnTo>
                                  <a:pt x="36968" y="178655"/>
                                </a:lnTo>
                                <a:lnTo>
                                  <a:pt x="32188" y="176297"/>
                                </a:lnTo>
                                <a:lnTo>
                                  <a:pt x="29925" y="174681"/>
                                </a:lnTo>
                                <a:lnTo>
                                  <a:pt x="25530" y="172885"/>
                                </a:lnTo>
                                <a:lnTo>
                                  <a:pt x="23370" y="172406"/>
                                </a:lnTo>
                                <a:lnTo>
                                  <a:pt x="19089" y="169992"/>
                                </a:lnTo>
                                <a:lnTo>
                                  <a:pt x="13962" y="166065"/>
                                </a:lnTo>
                                <a:lnTo>
                                  <a:pt x="13541" y="165037"/>
                                </a:lnTo>
                                <a:lnTo>
                                  <a:pt x="12949" y="160219"/>
                                </a:lnTo>
                                <a:lnTo>
                                  <a:pt x="12749" y="154152"/>
                                </a:lnTo>
                                <a:lnTo>
                                  <a:pt x="12733" y="153567"/>
                                </a:lnTo>
                                <a:lnTo>
                                  <a:pt x="14596" y="151036"/>
                                </a:lnTo>
                                <a:lnTo>
                                  <a:pt x="18170" y="147033"/>
                                </a:lnTo>
                                <a:lnTo>
                                  <a:pt x="19169" y="146705"/>
                                </a:lnTo>
                                <a:lnTo>
                                  <a:pt x="22160" y="146340"/>
                                </a:lnTo>
                                <a:lnTo>
                                  <a:pt x="24651" y="146243"/>
                                </a:lnTo>
                                <a:lnTo>
                                  <a:pt x="34899" y="146106"/>
                                </a:lnTo>
                                <a:lnTo>
                                  <a:pt x="51798" y="146056"/>
                                </a:lnTo>
                                <a:lnTo>
                                  <a:pt x="54994" y="146759"/>
                                </a:lnTo>
                                <a:lnTo>
                                  <a:pt x="58534" y="147933"/>
                                </a:lnTo>
                                <a:lnTo>
                                  <a:pt x="62306" y="149421"/>
                                </a:lnTo>
                                <a:lnTo>
                                  <a:pt x="66232" y="150413"/>
                                </a:lnTo>
                                <a:lnTo>
                                  <a:pt x="70260" y="151075"/>
                                </a:lnTo>
                                <a:lnTo>
                                  <a:pt x="74357" y="151516"/>
                                </a:lnTo>
                                <a:lnTo>
                                  <a:pt x="78499" y="152515"/>
                                </a:lnTo>
                                <a:lnTo>
                                  <a:pt x="82672" y="153887"/>
                                </a:lnTo>
                                <a:lnTo>
                                  <a:pt x="86864" y="155508"/>
                                </a:lnTo>
                                <a:lnTo>
                                  <a:pt x="91071" y="157293"/>
                                </a:lnTo>
                                <a:lnTo>
                                  <a:pt x="99507" y="161159"/>
                                </a:lnTo>
                                <a:lnTo>
                                  <a:pt x="103027" y="163177"/>
                                </a:lnTo>
                                <a:lnTo>
                                  <a:pt x="106079" y="165229"/>
                                </a:lnTo>
                                <a:lnTo>
                                  <a:pt x="108820" y="167302"/>
                                </a:lnTo>
                                <a:lnTo>
                                  <a:pt x="112058" y="169389"/>
                                </a:lnTo>
                                <a:lnTo>
                                  <a:pt x="115627" y="171487"/>
                                </a:lnTo>
                                <a:lnTo>
                                  <a:pt x="119418" y="173591"/>
                                </a:lnTo>
                                <a:lnTo>
                                  <a:pt x="127393" y="177810"/>
                                </a:lnTo>
                                <a:lnTo>
                                  <a:pt x="131495" y="179922"/>
                                </a:lnTo>
                                <a:lnTo>
                                  <a:pt x="134230" y="182037"/>
                                </a:lnTo>
                                <a:lnTo>
                                  <a:pt x="136053" y="184151"/>
                                </a:lnTo>
                                <a:lnTo>
                                  <a:pt x="138785" y="188383"/>
                                </a:lnTo>
                                <a:lnTo>
                                  <a:pt x="142351" y="192615"/>
                                </a:lnTo>
                                <a:lnTo>
                                  <a:pt x="144289" y="194026"/>
                                </a:lnTo>
                                <a:lnTo>
                                  <a:pt x="148325" y="195594"/>
                                </a:lnTo>
                                <a:lnTo>
                                  <a:pt x="152470" y="196291"/>
                                </a:lnTo>
                                <a:lnTo>
                                  <a:pt x="154563" y="196476"/>
                                </a:lnTo>
                                <a:lnTo>
                                  <a:pt x="155959" y="197306"/>
                                </a:lnTo>
                                <a:lnTo>
                                  <a:pt x="156889" y="198564"/>
                                </a:lnTo>
                                <a:lnTo>
                                  <a:pt x="157509" y="200109"/>
                                </a:lnTo>
                                <a:lnTo>
                                  <a:pt x="158629" y="201139"/>
                                </a:lnTo>
                                <a:lnTo>
                                  <a:pt x="160080" y="201825"/>
                                </a:lnTo>
                                <a:lnTo>
                                  <a:pt x="165100" y="203198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026" style="position:absolute;margin-left:30.5pt;margin-top:10.5pt;width:277.5pt;height:41pt;z-index:251669504" coordsize="35242,5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">
                <v:shape id="SMARTInkAnnotation1" o:spid="_x0000_s1027" style="position:absolute;left:14605;top:762;width:18;height:0;visibility:visible;mso-wrap-style:square;v-text-anchor:top" coordsize="188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GtCMQA&#10;AADaAAAADwAAAGRycy9kb3ducmV2LnhtbESPQYvCMBSE7wv7H8ITvK2pHkSqUWRxUVBXtB709mje&#10;tsXmpTZRq79+Iwgeh5n5hhlNGlOKK9WusKyg24lAEKdWF5wp2Cc/XwMQziNrLC2Tgjs5mIw/P0YY&#10;a3vjLV13PhMBwi5GBbn3VSylS3My6Dq2Ig7en60N+iDrTOoabwFuStmLor40WHBYyLGi75zS0+5i&#10;FGxPm/l6vZmtpvczP46/s6Q4LB9KtVvNdAjCU+Pf4Vd7oRX04Hkl3AA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BrQjEAAAA2gAAAA8AAAAAAAAAAAAAAAAAmAIAAGRycy9k&#10;b3ducmV2LnhtbFBLBQYAAAAABAAEAPUAAACJAwAAAAA=&#10;" path="m,l1881,,,xe" filled="f" fillcolor="#4f81bd [3204]" strokecolor="red" strokeweight="3pt">
                  <v:path arrowok="t" textboxrect="0,0,1882,1"/>
                </v:shape>
                <v:shape id="SMARTInkAnnotation2" o:spid="_x0000_s1028" style="position:absolute;left:12319;width:2127;height:3427;visibility:visible;mso-wrap-style:square;v-text-anchor:top" coordsize="212798,3427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9+K8MA&#10;AADaAAAADwAAAGRycy9kb3ducmV2LnhtbESP3YrCMBSE7wXfIRzBG7GpPyvSbRQpiKuwF+v6AIfm&#10;2JZtTkqTan17syB4OczMN0y67U0tbtS6yrKCWRSDIM6trrhQcPndT9cgnEfWWFsmBQ9ysN0MBykm&#10;2t75h25nX4gAYZeggtL7JpHS5SUZdJFtiIN3ta1BH2RbSN3iPcBNLedxvJIGKw4LJTaUlZT/nTuj&#10;oLC7/fGSTT4Oi+U8O80m+ruTXqnxqN99gvDU+3f41f7SChbwfyXcAL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79+K8MAAADaAAAADwAAAAAAAAAAAAAAAACYAgAAZHJzL2Rv&#10;d25yZXYueG1sUEsFBgAAAAAEAAQA9QAAAIgDAAAAAA==&#10;" path="m203094,25400r-3371,l194305,23519r-3420,-1490l187193,21036r-3871,-662l179329,19933r-4073,-1000l171130,17561r-4162,-1621l162782,14860r-4201,-720l154368,13660r-3513,386l147807,15008r-2738,1347l141127,17254r-4744,598l131103,18252r-4930,971l121474,20577r-4543,1607l112491,24667r-4371,3067l103794,31189r-4294,3009l95226,36910r-4261,2513l86008,43216r-5421,4644l69624,57960r-9576,9193l56224,71580r-6129,8681l39306,96453r-3260,5949l33168,108485r-2625,6172l27382,120888r-3518,6271l20107,133456r-2504,7020l15933,147978r-1113,7824l13372,163135r-1670,7005l9883,176927,5980,190112r-2029,6479l2599,203028r-902,6407l1096,215823r-400,6376l250,234927,,253993r670,6353l1822,266697r1474,6351l4984,278693r3758,10035l12763,297892r4845,9482l20876,312866r3589,5778l30335,326946r2553,3201l36707,332987r4662,2599l46594,338024r4895,1625l56163,340733r4527,722l64413,341937r6019,535l73731,342615r7427,158l85115,342110r4048,-1148l93274,339491r4151,-1686l101603,335976r4197,-1925l112345,330030r2733,-2060l118311,324480r3567,-4443l125666,314958r7973,-11288l150255,279177r4208,-6981l158679,264720r8447,-15834l175584,232442r3526,-8336l182166,215726r2742,-8409l188148,198889r3571,-8441l195511,181999r3233,-8455l201605,165085r2613,-8462l205960,148160r1161,-8464l207895,131230r1222,-8465l210637,114299r1719,-8467l212797,98072r-412,-7291l211405,83804r-654,-6768l210315,70407r-290,-6535l209126,57398r-1305,-6433l206245,44560r-1756,-5681l200657,28804r-4056,-9182l194532,15198r-2790,-3655l188470,8401,177694,e" filled="f" strokecolor="red" strokeweight="3pt">
                  <v:path arrowok="t" textboxrect="0,0,212798,342774"/>
                </v:shape>
                <v:shape id="SMARTInkAnnotation3" o:spid="_x0000_s1029" style="position:absolute;top:1841;width:13144;height:3111;visibility:visible;mso-wrap-style:square;v-text-anchor:top" coordsize="1314451,311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adRMIA&#10;AADaAAAADwAAAGRycy9kb3ducmV2LnhtbESPQWvCQBSE74L/YXlCb2bTWlKJrlIEIe2ppuL5sfua&#10;DWbfhuyqaX99t1DwOMzMN8x6O7pOXGkIrWcFj1kOglh703Kj4Pi5ny9BhIhssPNMCr4pwHYznayx&#10;NP7GB7rWsREJwqFEBTbGvpQyaEsOQ+Z74uR9+cFhTHJopBnwluCuk095XkiHLacFiz3tLOlzfXEK&#10;9vok9cuZdh+L/L0rvNU/b1VQ6mE2vq5ARBrjPfzfroyCZ/i7km6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1p1EwgAAANoAAAAPAAAAAAAAAAAAAAAAAJgCAABkcnMvZG93&#10;bnJldi54bWxQSwUGAAAAAAQABAD1AAAAhwMAAAAA&#10;" path="m1314450,133324r,3371l1313744,138394r-6201,9677l1302913,155400r-6761,7962l1288444,171604r-16447,16789l1261715,196840r-10919,8458l1241239,213760r-10833,8465l1217831,230691r-14997,8467l1181895,248486r-15023,6812l1150788,262324r-24923,7921l1090279,279243r-51249,10697l1011692,296302r-3503,2119l1006559,300538r-13099,2353l953927,307773r-34636,2358l885589,310830r-149015,292l698492,307752r-34723,-2096l630618,303285r-37077,-2701l562952,299384r-37651,-4046l491803,289670r-32268,-6148l424260,280603r-33892,-4236l351675,267909r-29772,-9884l294894,250314r-25171,-7459l255344,235862r-23367,-8500l210551,220375r-11375,-6263l188712,207330r-17086,-8491l161885,191605r-9032,-7919l144135,176168r-12136,-8199l126164,163303r-4945,-6307l114469,147394r-4327,-5700l105867,134457r-2371,-6039l101737,122677r-3133,-7255l96244,106774r-2434,-6652l90377,93168,84477,85286,76163,76302,74058,74142,72656,71997,69976,65607,65732,59246,63456,52892,60423,48658,58626,47247r-1903,-941l54749,45678,50674,43100,48599,41425,46510,40308,42308,39067,25771,38082r-3956,-6l25384,38074r11,3371l24691,43144r-3656,5761l19932,53001r-621,6272l18519,61379r-3781,6335l13606,71943r-638,9719l12779,90108r-55,6971l12010,99283r-3669,6473l6612,113013,5,120619r-3,3l,105513,4364,92213,5467,84243r621,-9049l6234,68448r38,-3775l8197,56716r2502,-8240l11811,40110r2375,-6540l16888,28311r1201,-4689l18765,17015r801,-2152l24492,7588r505,-2584l25393,61,28769,r994,697l30425,1867r442,1486l31867,4343r1372,660l34859,5444r3682,2370l40511,9434r2018,1080l48741,12740r6310,4814l63503,25502r2116,2074l68440,28959r10008,2651l86901,35845r13259,1789l102757,37780r21482,6038l133350,44424e" filled="f" strokecolor="red" strokeweight="3pt">
                  <v:path arrowok="t" textboxrect="0,0,1314451,311123"/>
                </v:shape>
                <v:shape id="SMARTInkAnnotation4" o:spid="_x0000_s1030" style="position:absolute;left:24193;top:3492;width:64;height:1715;visibility:visible;mso-wrap-style:square;v-text-anchor:top" coordsize="6351,1714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vuo8AA&#10;AADaAAAADwAAAGRycy9kb3ducmV2LnhtbESPT4vCMBTE7wt+h/AEb2vqgq5Uo4girLf1D4i3R/NM&#10;i81LaVKN334jCHscZuY3zHwZbS3u1PrKsYLRMANBXDhdsVFwOm4/pyB8QNZYOyYFT/KwXPQ+5phr&#10;9+A93Q/BiARhn6OCMoQml9IXJVn0Q9cQJ+/qWoshydZI3eIjwW0tv7JsIi1WnBZKbGhdUnE7dFbB&#10;ls+x2nTfvst2kgpz+ZVxY5Qa9ONqBiJQDP/hd/tHKxjD60q6AXL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vuo8AAAADaAAAADwAAAAAAAAAAAAAAAACYAgAAZHJzL2Rvd25y&#10;ZXYueG1sUEsFBgAAAAAEAAQA9QAAAIUDAAAAAA==&#10;" path="m,l,138544r705,3207l1881,144595r1490,2602l4364,149637r662,2332l5467,154229r295,2213l5958,158622r314,5198l6327,168092r23,3358e" filled="f" strokecolor="red" strokeweight="3pt">
                  <v:path arrowok="t" textboxrect="0,0,6351,171451"/>
                </v:shape>
                <v:shape id="SMARTInkAnnotation5" o:spid="_x0000_s1031" style="position:absolute;left:24955;top:3238;width:1524;height:1586;visibility:visible;mso-wrap-style:square;v-text-anchor:top" coordsize="152401,158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nhXsMA&#10;AADaAAAADwAAAGRycy9kb3ducmV2LnhtbESPwWrDMBBE74X+g9hCb7Xc0JjgRgnFUCj00Dj2ByzW&#10;1nJirYyl2M7fV4VAjsPMvGG2+8X2YqLRd44VvCYpCOLG6Y5bBXX1+bIB4QOyxt4xKbiSh/3u8WGL&#10;uXYzlzQdQysihH2OCkwIQy6lbwxZ9IkbiKP360aLIcqxlXrEOcJtL1dpmkmLHccFgwMVhprz8WIV&#10;FPK0Noe6D9/VdfW2XIZpLsofpZ6flo93EIGWcA/f2l9aQQb/V+IN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xnhXsMAAADaAAAADwAAAAAAAAAAAAAAAACYAgAAZHJzL2Rv&#10;d25yZXYueG1sUEsFBgAAAAAEAAQA9QAAAIgDAAAAAA==&#10;" path="m,6327l3371,2956,5069,1963,8838,860,12865,369,14927,238,20980,93,36364,r3401,698l42738,1869r2688,1486l48628,4346r3546,660l55950,5446r3927,999l63907,7817r4098,1620l71442,11223r2997,1895l77143,15088r3213,2019l83910,19158r3780,2073l90915,24024r2856,3273l96381,30891r2445,3101l101162,36764r2263,2555l104933,42433r1006,3487l106609,49655r1153,3196l109236,55688r1688,2596l112049,61426r750,3506l113300,68680r333,3910l113855,76608r149,4090l113397,84835r-1110,4170l110841,93196r-964,3499l109235,99733r-428,2732l107816,105697r-1367,3565l104833,113051r-3678,7972l99187,125124r-2018,3440l95118,131563r-2073,2704l88861,139154r-4212,4524l80426,148040r-2115,1446l74081,151092r-4232,2595l64754,157732r-2578,552l58678,158530r-3906,110l52742,157963r-4136,-2633l44416,153690r-2106,-438l40907,152255r-936,-1371l39348,149265r-2575,-3680l35099,143616r-1117,-2019l32742,137473r-551,-4185l31946,129076r-170,-7197l31751,105733r705,-1385l33632,103424r1489,-616l36114,101692r662,-1449l37217,98571r1000,-1115l39589,96713r1621,-495l44891,93786r1970,-1636l49585,91059r3227,-727l56375,89847r3080,382l62215,91189r2545,1346l69469,94031r4445,664l78242,94991r2847,784l84398,97003r3617,1525l91132,100250r2784,1853l96477,104045r4728,4038l103453,110148r2910,2082l109714,114323r3645,2101l116495,117825r2796,934l121861,119382r4736,2573l128848,123629r4383,1860l135387,125985r4277,2433l144788,132357r4259,4054l152400,139677e" filled="f" strokecolor="red" strokeweight="3pt">
                  <v:path arrowok="t" textboxrect="0,0,152401,158641"/>
                </v:shape>
                <v:shape id="SMARTInkAnnotation6" o:spid="_x0000_s1032" style="position:absolute;left:27432;top:3810;width:1143;height:190;visibility:visible;mso-wrap-style:square;v-text-anchor:top" coordsize="114301,190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aCKsIA&#10;AADaAAAADwAAAGRycy9kb3ducmV2LnhtbESPQWsCMRSE7wX/Q3gFbzWrYGu3RtFCRfBUFbw+Ns/N&#10;0s3LkmR111/fCILHYWa+YebLztbiQj5UjhWMRxkI4sLpiksFx8PP2wxEiMgaa8ekoKcAy8XgZY65&#10;dlf+pcs+liJBOOSowMTY5FKGwpDFMHINcfLOzluMSfpSao/XBLe1nGTZu7RYcVow2NC3oeJv31oF&#10;nzvTns7Tm2/1tl/P+n5j1uOJUsPXbvUFIlIXn+FHe6sVfMD9Sro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RoIqwgAAANoAAAAPAAAAAAAAAAAAAAAAAJgCAABkcnMvZG93&#10;bnJldi54bWxQSwUGAAAAAAQABAD1AAAAhwMAAAAA&#10;" path="m,l3371,,5775,706,8789,1881r3420,1490l15195,5070r2696,1837l20394,8838r3080,1288l26938,10984r3721,572l33845,11937r2830,255l39266,12361r3139,113l49656,12599r3909,740l57583,14537r4088,1504l65809,17044r4169,669l74169,18159r3499,297l80707,18654r2731,132l90235,18933r24065,117e" filled="f" strokecolor="red" strokeweight="3pt">
                  <v:path arrowok="t" textboxrect="0,0,114301,19051"/>
                </v:shape>
                <v:shape id="SMARTInkAnnotation7" o:spid="_x0000_s1033" style="position:absolute;left:29146;top:3365;width:100;height:1334;visibility:visible;mso-wrap-style:square;v-text-anchor:top" coordsize="9958,133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9X78A&#10;AADaAAAADwAAAGRycy9kb3ducmV2LnhtbERPTYvCMBC9L/gfwgheRNMVtmg1ilvZxZtavXgbm7Et&#10;NpPSRK3/fnMQ9vh434tVZ2rxoNZVlhV8jiMQxLnVFRcKTsef0RSE88gaa8uk4EUOVsvexwITbZ98&#10;oEfmCxFC2CWooPS+SaR0eUkG3dg2xIG72tagD7AtpG7xGcJNLSdRFEuDFYeGEhtKS8pv2d0o4GvM&#10;368iPpv9b3r5Gs6OKe82Sg363XoOwlPn/8Vv91YrCFvDlXAD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2UL1fvwAAANoAAAAPAAAAAAAAAAAAAAAAAJgCAABkcnMvZG93bnJl&#10;di54bWxQSwUGAAAAAAQABAD1AAAAhAMAAAAA&#10;" path="m9957,r,36181l9252,40348,8076,44538,6586,48742r-993,4214l4931,57176r-441,4225l4195,65628r-196,4230l3869,74089r-793,4231l1842,82552,313,86785,,90312r497,3057l1533,96113r692,3240l2685,102924r308,3792l3197,109950r228,5474l3553,122473r724,2214l5465,126869r4492,6481e" filled="f" strokecolor="red" strokeweight="3pt">
                  <v:path arrowok="t" textboxrect="0,0,9958,133351"/>
                </v:shape>
                <v:shape id="SMARTInkAnnotation8" o:spid="_x0000_s1034" style="position:absolute;left:29972;top:3175;width:951;height:1320;visibility:visible;mso-wrap-style:square;v-text-anchor:top" coordsize="95198,1320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zH9sQA&#10;AADaAAAADwAAAGRycy9kb3ducmV2LnhtbESP0WrCQBRE34X+w3ILfdNNLUgTs0pRWgwFrcYPuGav&#10;Sdrs3ZBdTfz7rlDo4zAzZ5h0OZhGXKlztWUFz5MIBHFhdc2lgmP+Pn4F4TyyxsYyKbiRg+XiYZRi&#10;om3Pe7oefCkChF2CCirv20RKV1Rk0E1sSxy8s+0M+iC7UuoO+wA3jZxG0UwarDksVNjSqqLi53Ax&#10;CvT09pF/rfX36RxtPuP4JdvKXabU0+PwNgfhafD/4b/2RiuI4X4l3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sx/bEAAAA2gAAAA8AAAAAAAAAAAAAAAAAmAIAAGRycy9k&#10;b3ducmV2LnhtbFBLBQYAAAAABAAEAPUAAACJAwAAAAA=&#10;" path="m38074,18056r,3371l37369,22420r-1176,662l34703,23523r-1698,1000l31167,25895r-1931,1621l27243,29301r-4096,3866l21067,35891r-2092,3227l16875,42681r-2106,3080l12660,48521r-2112,2545l9140,54174r-939,3483l7575,61390,6453,64584,4998,67419,3324,70015,2207,73156r-744,3506l967,80410,636,83614,415,86456,268,89056,105,95708,,108105r697,2439l1867,112876r1486,2260l5049,117348r1836,2180l8815,121688r1992,1439l12840,124087r2061,639l16981,125859r2092,1460l21173,128998r2812,1119l27270,130863r3601,498l34684,131693r3952,221l42682,132061r3403,-607l49059,130344r5891,-3116l74329,117421r3437,-2077l80763,113254r2704,-2100l85269,109049r1202,-2109l87272,104829r1239,-2819l91770,95115r1151,-3814l93689,87347r511,-4047l94542,79191r227,-4150l95022,67371r142,-8990l95197,51030r-696,-3936l93331,43059,91845,38958,90149,35519,88313,32520,86383,29815,84391,27307,82358,24929,80297,22638,76125,18211,67698,9620,65584,8199,63470,7251,61355,6619,59239,5493,57122,4036,55006,2359,52890,1242,50774,496,48657,,45835,374r-3293,955l38936,2671r-3110,895l33048,4163,25374,5356e" filled="f" strokecolor="red" strokeweight="3pt">
                  <v:path arrowok="t" textboxrect="0,0,95198,132062"/>
                </v:shape>
                <v:shape id="SMARTInkAnnotation9" o:spid="_x0000_s1035" style="position:absolute;left:31940;top:3429;width:572;height:63;visibility:visible;mso-wrap-style:square;v-text-anchor:top" coordsize="57151,6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KJo8IA&#10;AADbAAAADwAAAGRycy9kb3ducmV2LnhtbESPQW/CMAyF70j7D5GRdoMUDmgqBARIm3YBqYUfYBrT&#10;ZmucqgnQ/Xt8mMTN1nt+7/NqM/hW3amPLrCB2TQDRVwF67g2cD59Tj5AxYRssQ1MBv4owmb9Nlph&#10;bsODC7qXqVYSwjFHA01KXa51rBryGKehIxbtGnqPSda+1rbHh4T7Vs+zbKE9OpaGBjvaN1T9ljdv&#10;4HLefs2OP3NfHvzupgveORcLY97Hw3YJKtGQXub/628r+EIvv8gAe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0omjwgAAANsAAAAPAAAAAAAAAAAAAAAAAJgCAABkcnMvZG93&#10;bnJldi54bWxQSwUGAAAAAAQABAD1AAAAhwMAAAAA&#10;" path="m,6350l,2979,705,1986,1881,1324,3371,883,5775,588,8789,392,15195,174,25057,34,57150,e" filled="f" strokecolor="red" strokeweight="3pt">
                  <v:path arrowok="t" textboxrect="0,0,57151,6351"/>
                </v:shape>
                <v:shape id="SMARTInkAnnotation10" o:spid="_x0000_s1036" style="position:absolute;left:32131;top:3873;width:508;height:126;visibility:visible;mso-wrap-style:square;v-text-anchor:top" coordsize="50801,126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Fe4MIA&#10;AADbAAAADwAAAGRycy9kb3ducmV2LnhtbERP24rCMBB9X9h/CLPgi2haEVmqUZYFRUHwsoL4NjSz&#10;bdlmUpOo9e+NIOzbHM51JrPW1OJKzleWFaT9BARxbnXFhYLDz7z3CcIHZI21ZVJwJw+z6fvbBDNt&#10;b7yj6z4UIoawz1BBGUKTSenzkgz6vm2II/drncEQoSukdniL4aaWgyQZSYMVx4YSG/ouKf/bX4yC&#10;6nzcuO72NKz1Yr24pG6VHNJGqc5H+zUGEagN/+KXe6nj/BSev8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4V7gwgAAANsAAAAPAAAAAAAAAAAAAAAAAJgCAABkcnMvZG93&#10;bnJldi54bWxQSwUGAAAAAAQABAD1AAAAhwMAAAAA&#10;" path="m,6350r,5467l705,12112r1176,196l3371,12439r1698,87l8838,12622r1993,-679l12865,10784,14927,9306r2080,-985l19099,7664r2100,-438l23305,6934r2109,-195l27526,6609r4228,-144l40218,6373r2116,-713l44450,4479,50800,e" filled="f" strokecolor="red" strokeweight="3pt">
                  <v:path arrowok="t" textboxrect="0,0,50801,12623"/>
                </v:shape>
                <v:shape id="SMARTInkAnnotation11" o:spid="_x0000_s1037" style="position:absolute;left:33591;top:2984;width:1651;height:2032;visibility:visible;mso-wrap-style:square;v-text-anchor:top" coordsize="165101,2031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CSkMMA&#10;AADbAAAADwAAAGRycy9kb3ducmV2LnhtbERP22rCQBB9F/oPyxT6ZjamIJK6ikhbBBG80fZxzI5J&#10;bHY2Ztck/ftuQejbHM51pvPeVKKlxpWWFYyiGARxZnXJuYLj4W04AeE8ssbKMin4IQfz2cNgiqm2&#10;He+o3ftchBB2KSoovK9TKV1WkEEX2Zo4cGfbGPQBNrnUDXYh3FQyieOxNFhyaCiwpmVB2ff+ZhR8&#10;vU/acXXZdGt+3l5fTz75jPFDqafHfvECwlPv/8V390qH+Qn8/RIO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PCSkMMAAADbAAAADwAAAAAAAAAAAAAAAACYAgAAZHJzL2Rv&#10;d25yZXYueG1sUEsFBgAAAAAEAAQA9QAAAIgDAAAAAA==&#10;" path="m,6348l,2977,705,1984,1881,1322,5467,259,9460,76,27320,1,30914,r3806,705l38669,1880r4044,1490l46820,5068r4149,1838l59342,10829r8425,4096l71283,17710r3050,3269l77072,24568r3237,3099l83879,30439r3790,2553l91607,36105r4037,3487l99746,43327r3440,3901l106185,51241r2705,4085l111399,59461r2378,4168l118301,72023r4362,8434l124109,84682r964,4228l125715,93139r1134,4231l128310,101601r1681,4233l130405,110066r-430,4233l128984,118532r-662,3528l127588,127861r-902,3240l125380,134672r-1577,3792l120170,144559r-3967,5766l114158,153838r-2069,3753l107908,163643r-2103,2602l102993,168685r-3287,2332l96104,173277r-3107,1507l90220,175789r-2556,670l84548,177611r-3488,1473l77323,180772r-3902,1125l69408,182648r-4086,500l61893,183481r-2993,222l56200,183852r-3211,-607l49437,182135r-3779,-1446l42433,179725r-2856,-642l36968,178655r-4780,-2358l29925,174681r-4395,-1796l23370,172406r-4281,-2414l13962,166065r-421,-1028l12949,160219r-200,-6067l12733,153567r1863,-2531l18170,147033r999,-328l22160,146340r2491,-97l34899,146106r16899,-50l54994,146759r3540,1174l62306,149421r3926,992l70260,151075r4097,441l78499,152515r4173,1372l86864,155508r4207,1785l99507,161159r3520,2018l106079,165229r2741,2073l112058,169389r3569,2098l119418,173591r7975,4219l131495,179922r2735,2115l136053,184151r2732,4232l142351,192615r1938,1411l148325,195594r4145,697l154563,196476r1396,830l156889,198564r620,1545l158629,201139r1451,686l165100,203198e" filled="f" strokecolor="red" strokeweight="3pt">
                  <v:path arrowok="t" textboxrect="0,0,165101,203199"/>
                </v:shape>
              </v:group>
            </w:pict>
          </mc:Fallback>
        </mc:AlternateContent>
      </w:r>
      <w:bookmarkEnd w:id="0"/>
      <w:r w:rsidR="004C0AC8">
        <w:rPr>
          <w:rFonts w:ascii="Verdana" w:hAnsi="Verdana"/>
        </w:rPr>
        <w:tab/>
        <w:t>Example:</w:t>
      </w:r>
    </w:p>
    <w:p w:rsidR="004C0AC8" w:rsidRDefault="004C0AC8" w:rsidP="004C0AC8">
      <w:pPr>
        <w:tabs>
          <w:tab w:val="left" w:pos="348"/>
          <w:tab w:val="left" w:pos="3456"/>
        </w:tabs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  <w:position w:val="-1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pt" o:ole="">
            <v:imagedata r:id="rId5" o:title=""/>
          </v:shape>
          <o:OLEObject Type="Embed" ProgID="Equation.DSMT4" ShapeID="_x0000_i1025" DrawAspect="Content" ObjectID="_1429422673" r:id="rId6"/>
        </w:object>
      </w:r>
      <w:r>
        <w:rPr>
          <w:rFonts w:ascii="Verdana" w:hAnsi="Verdana"/>
        </w:rPr>
        <w:t xml:space="preserve"> </w:t>
      </w:r>
      <w:proofErr w:type="gramStart"/>
      <w:r>
        <w:rPr>
          <w:rFonts w:ascii="Verdana" w:hAnsi="Verdana"/>
        </w:rPr>
        <w:t>when</w:t>
      </w:r>
      <w:proofErr w:type="gramEnd"/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 xml:space="preserve">= 6 </w:t>
      </w:r>
      <w:r>
        <w:rPr>
          <w:rFonts w:ascii="Verdana" w:hAnsi="Verdana"/>
        </w:rPr>
        <w:tab/>
        <w:t>____</w:t>
      </w:r>
      <w:r>
        <w:rPr>
          <w:rFonts w:ascii="Verdana" w:hAnsi="Verdana"/>
          <w:u w:val="single"/>
        </w:rPr>
        <w:tab/>
        <w:t>2(6) – 10 = 2</w:t>
      </w:r>
      <w:r>
        <w:rPr>
          <w:rFonts w:ascii="Verdana" w:hAnsi="Verdana"/>
        </w:rPr>
        <w:t>______</w:t>
      </w:r>
    </w:p>
    <w:p w:rsidR="004C0AC8" w:rsidRDefault="004C0AC8" w:rsidP="004C0AC8">
      <w:pPr>
        <w:tabs>
          <w:tab w:val="left" w:pos="348"/>
          <w:tab w:val="left" w:pos="3456"/>
        </w:tabs>
        <w:rPr>
          <w:rFonts w:ascii="Verdana" w:hAnsi="Verdana"/>
        </w:rPr>
      </w:pPr>
    </w:p>
    <w:p w:rsidR="004C0AC8" w:rsidRDefault="004C0AC8" w:rsidP="004C0AC8">
      <w:pPr>
        <w:tabs>
          <w:tab w:val="left" w:pos="348"/>
          <w:tab w:val="left" w:pos="3456"/>
        </w:tabs>
        <w:rPr>
          <w:rFonts w:ascii="Verdana" w:hAnsi="Verdana"/>
        </w:rPr>
      </w:pPr>
    </w:p>
    <w:p w:rsidR="004C0AC8" w:rsidRDefault="004C0AC8" w:rsidP="004C0AC8">
      <w:pPr>
        <w:tabs>
          <w:tab w:val="left" w:pos="348"/>
          <w:tab w:val="left" w:pos="3456"/>
        </w:tabs>
        <w:rPr>
          <w:rFonts w:ascii="Verdana" w:hAnsi="Verdana"/>
        </w:rPr>
      </w:pPr>
      <w:r>
        <w:rPr>
          <w:rFonts w:ascii="Verdana" w:hAnsi="Verdana"/>
        </w:rPr>
        <w:t>Try these, showing all steps:</w:t>
      </w:r>
    </w:p>
    <w:p w:rsidR="004C0AC8" w:rsidRDefault="004C0AC8" w:rsidP="004C0AC8">
      <w:pPr>
        <w:tabs>
          <w:tab w:val="left" w:pos="348"/>
          <w:tab w:val="left" w:pos="3456"/>
        </w:tabs>
        <w:rPr>
          <w:rFonts w:ascii="Verdana" w:hAnsi="Verdana"/>
        </w:rPr>
      </w:pPr>
    </w:p>
    <w:p w:rsidR="004C0AC8" w:rsidRDefault="004C0AC8" w:rsidP="004C0AC8">
      <w:pPr>
        <w:tabs>
          <w:tab w:val="left" w:pos="374"/>
          <w:tab w:val="left" w:pos="768"/>
          <w:tab w:val="left" w:pos="3456"/>
        </w:tabs>
        <w:spacing w:before="120"/>
        <w:rPr>
          <w:rFonts w:ascii="Verdana" w:hAnsi="Verdana"/>
        </w:rPr>
      </w:pPr>
      <w:r>
        <w:rPr>
          <w:rFonts w:ascii="Verdana" w:hAnsi="Verdana"/>
          <w:b/>
        </w:rPr>
        <w:tab/>
        <w:t>a)</w:t>
      </w:r>
      <w:r>
        <w:rPr>
          <w:rFonts w:ascii="Verdana" w:hAnsi="Verdana"/>
        </w:rPr>
        <w:tab/>
      </w:r>
      <w:r>
        <w:rPr>
          <w:rFonts w:ascii="Verdana" w:hAnsi="Verdana"/>
          <w:position w:val="-10"/>
        </w:rPr>
        <w:object w:dxaOrig="820" w:dyaOrig="320">
          <v:shape id="_x0000_i1026" type="#_x0000_t75" style="width:41pt;height:16pt" o:ole="">
            <v:imagedata r:id="rId7" o:title=""/>
          </v:shape>
          <o:OLEObject Type="Embed" ProgID="Equation.DSMT4" ShapeID="_x0000_i1026" DrawAspect="Content" ObjectID="_1429422674" r:id="rId8"/>
        </w:object>
      </w:r>
      <w:r>
        <w:rPr>
          <w:rFonts w:ascii="Verdana" w:hAnsi="Verdana"/>
        </w:rPr>
        <w:t xml:space="preserve"> </w:t>
      </w:r>
      <w:proofErr w:type="gramStart"/>
      <w:r>
        <w:rPr>
          <w:rFonts w:ascii="Verdana" w:hAnsi="Verdana"/>
        </w:rPr>
        <w:t>when</w:t>
      </w:r>
      <w:proofErr w:type="gramEnd"/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 xml:space="preserve">y </w:t>
      </w:r>
      <w:r>
        <w:rPr>
          <w:rFonts w:ascii="Verdana" w:hAnsi="Verdana"/>
        </w:rPr>
        <w:t>=7</w:t>
      </w:r>
      <w:r>
        <w:rPr>
          <w:rFonts w:ascii="Verdana" w:hAnsi="Verdana"/>
        </w:rPr>
        <w:tab/>
        <w:t>_______________________</w:t>
      </w:r>
    </w:p>
    <w:p w:rsidR="004C0AC8" w:rsidRDefault="004C0AC8" w:rsidP="004C0AC8">
      <w:pPr>
        <w:tabs>
          <w:tab w:val="left" w:pos="374"/>
          <w:tab w:val="left" w:pos="768"/>
          <w:tab w:val="left" w:pos="3456"/>
        </w:tabs>
        <w:spacing w:before="120"/>
        <w:rPr>
          <w:rFonts w:ascii="Verdana" w:hAnsi="Verdana"/>
        </w:rPr>
      </w:pPr>
    </w:p>
    <w:p w:rsidR="004C0AC8" w:rsidRDefault="004C0AC8" w:rsidP="004C0AC8">
      <w:pPr>
        <w:tabs>
          <w:tab w:val="left" w:pos="374"/>
          <w:tab w:val="left" w:pos="768"/>
          <w:tab w:val="left" w:pos="3456"/>
        </w:tabs>
        <w:spacing w:before="60"/>
        <w:rPr>
          <w:rFonts w:ascii="Verdana" w:hAnsi="Verdana"/>
        </w:rPr>
      </w:pPr>
      <w:r>
        <w:rPr>
          <w:rFonts w:ascii="Verdana" w:hAnsi="Verdana"/>
          <w:b/>
        </w:rPr>
        <w:tab/>
        <w:t>b)</w:t>
      </w:r>
      <w:r>
        <w:rPr>
          <w:rFonts w:ascii="Verdana" w:hAnsi="Verdana"/>
        </w:rPr>
        <w:tab/>
      </w:r>
      <w:r>
        <w:rPr>
          <w:rFonts w:ascii="Verdana" w:hAnsi="Verdana"/>
          <w:position w:val="-22"/>
        </w:rPr>
        <w:object w:dxaOrig="380" w:dyaOrig="580">
          <v:shape id="_x0000_i1027" type="#_x0000_t75" style="width:19pt;height:29pt" o:ole="">
            <v:imagedata r:id="rId9" o:title=""/>
          </v:shape>
          <o:OLEObject Type="Embed" ProgID="Equation.DSMT4" ShapeID="_x0000_i1027" DrawAspect="Content" ObjectID="_1429422675" r:id="rId10"/>
        </w:object>
      </w:r>
      <w:r>
        <w:rPr>
          <w:rFonts w:ascii="Verdana" w:hAnsi="Verdana"/>
        </w:rPr>
        <w:t xml:space="preserve"> </w:t>
      </w:r>
      <w:proofErr w:type="gramStart"/>
      <w:r>
        <w:rPr>
          <w:rFonts w:ascii="Verdana" w:hAnsi="Verdana"/>
        </w:rPr>
        <w:t>when</w:t>
      </w:r>
      <w:proofErr w:type="gramEnd"/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s</w:t>
      </w:r>
      <w:r>
        <w:rPr>
          <w:rFonts w:ascii="Verdana" w:hAnsi="Verdana"/>
        </w:rPr>
        <w:t xml:space="preserve"> = 40</w:t>
      </w:r>
      <w:r>
        <w:rPr>
          <w:rFonts w:ascii="Verdana" w:hAnsi="Verdana"/>
        </w:rPr>
        <w:tab/>
        <w:t>_______________________</w:t>
      </w:r>
    </w:p>
    <w:p w:rsidR="004C0AC8" w:rsidRDefault="004C0AC8" w:rsidP="004C0AC8">
      <w:pPr>
        <w:tabs>
          <w:tab w:val="left" w:pos="374"/>
          <w:tab w:val="left" w:pos="768"/>
          <w:tab w:val="left" w:pos="3456"/>
        </w:tabs>
        <w:spacing w:before="60"/>
        <w:rPr>
          <w:rFonts w:ascii="Verdana" w:hAnsi="Verdana"/>
        </w:rPr>
      </w:pPr>
    </w:p>
    <w:p w:rsidR="004C0AC8" w:rsidRDefault="004C0AC8" w:rsidP="004C0AC8">
      <w:pPr>
        <w:tabs>
          <w:tab w:val="left" w:pos="374"/>
          <w:tab w:val="left" w:pos="768"/>
        </w:tabs>
        <w:spacing w:before="60"/>
        <w:rPr>
          <w:rFonts w:ascii="Verdana" w:hAnsi="Verdana"/>
        </w:rPr>
      </w:pPr>
      <w:r>
        <w:rPr>
          <w:rFonts w:ascii="Verdana" w:hAnsi="Verdana"/>
          <w:b/>
        </w:rPr>
        <w:tab/>
        <w:t>c)</w:t>
      </w:r>
      <w:r>
        <w:rPr>
          <w:rFonts w:ascii="Verdana" w:hAnsi="Verdana"/>
        </w:rPr>
        <w:tab/>
      </w:r>
      <w:r>
        <w:rPr>
          <w:rFonts w:ascii="Verdana" w:hAnsi="Verdana"/>
          <w:position w:val="-6"/>
        </w:rPr>
        <w:object w:dxaOrig="940" w:dyaOrig="279">
          <v:shape id="_x0000_i1028" type="#_x0000_t75" style="width:47pt;height:14pt" o:ole="">
            <v:imagedata r:id="rId11" o:title=""/>
          </v:shape>
          <o:OLEObject Type="Embed" ProgID="Equation.DSMT4" ShapeID="_x0000_i1028" DrawAspect="Content" ObjectID="_1429422676" r:id="rId12"/>
        </w:object>
      </w:r>
      <w:r>
        <w:rPr>
          <w:rFonts w:ascii="Verdana" w:hAnsi="Verdana"/>
        </w:rPr>
        <w:t xml:space="preserve"> </w:t>
      </w:r>
      <w:proofErr w:type="gramStart"/>
      <w:r>
        <w:rPr>
          <w:rFonts w:ascii="Verdana" w:hAnsi="Verdana"/>
        </w:rPr>
        <w:t>when</w:t>
      </w:r>
      <w:proofErr w:type="gramEnd"/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 xml:space="preserve">a </w:t>
      </w:r>
      <w:r>
        <w:rPr>
          <w:rFonts w:ascii="Verdana" w:hAnsi="Verdana"/>
        </w:rPr>
        <w:t>= 0</w:t>
      </w:r>
      <w:r>
        <w:rPr>
          <w:rFonts w:ascii="Verdana" w:hAnsi="Verdana"/>
        </w:rPr>
        <w:t> </w:t>
      </w:r>
      <w:r>
        <w:rPr>
          <w:rFonts w:ascii="Verdana" w:hAnsi="Verdana"/>
        </w:rPr>
        <w:tab/>
        <w:t>______________________</w:t>
      </w:r>
    </w:p>
    <w:p w:rsidR="004C0AC8" w:rsidRDefault="004C0AC8" w:rsidP="004C0AC8">
      <w:pPr>
        <w:tabs>
          <w:tab w:val="left" w:pos="374"/>
          <w:tab w:val="left" w:pos="768"/>
        </w:tabs>
        <w:spacing w:before="60"/>
        <w:rPr>
          <w:rFonts w:ascii="Verdana" w:hAnsi="Verdana"/>
        </w:rPr>
      </w:pPr>
    </w:p>
    <w:p w:rsidR="004C0AC8" w:rsidRDefault="004C0AC8" w:rsidP="004C0AC8">
      <w:pPr>
        <w:tabs>
          <w:tab w:val="left" w:pos="374"/>
          <w:tab w:val="left" w:pos="768"/>
          <w:tab w:val="left" w:pos="3456"/>
        </w:tabs>
        <w:spacing w:before="60"/>
        <w:rPr>
          <w:rFonts w:ascii="Verdana" w:hAnsi="Verdana"/>
        </w:rPr>
      </w:pPr>
      <w:r>
        <w:rPr>
          <w:rFonts w:ascii="Verdana" w:hAnsi="Verdana"/>
          <w:b/>
        </w:rPr>
        <w:tab/>
        <w:t>d)</w:t>
      </w:r>
      <w:r>
        <w:rPr>
          <w:rFonts w:ascii="Verdana" w:hAnsi="Verdana"/>
        </w:rPr>
        <w:tab/>
      </w:r>
      <w:r>
        <w:rPr>
          <w:rFonts w:ascii="Verdana" w:hAnsi="Verdana"/>
          <w:position w:val="-22"/>
        </w:rPr>
        <w:object w:dxaOrig="680" w:dyaOrig="580">
          <v:shape id="_x0000_i1029" type="#_x0000_t75" style="width:34pt;height:29pt" o:ole="">
            <v:imagedata r:id="rId13" o:title=""/>
          </v:shape>
          <o:OLEObject Type="Embed" ProgID="Equation.DSMT4" ShapeID="_x0000_i1029" DrawAspect="Content" ObjectID="_1429422677" r:id="rId14"/>
        </w:object>
      </w:r>
      <w:r>
        <w:rPr>
          <w:rFonts w:ascii="Verdana" w:hAnsi="Verdana"/>
        </w:rPr>
        <w:t xml:space="preserve"> </w:t>
      </w:r>
      <w:proofErr w:type="gramStart"/>
      <w:r>
        <w:rPr>
          <w:rFonts w:ascii="Verdana" w:hAnsi="Verdana"/>
        </w:rPr>
        <w:t>when</w:t>
      </w:r>
      <w:proofErr w:type="gramEnd"/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 xml:space="preserve">r </w:t>
      </w:r>
      <w:r>
        <w:rPr>
          <w:rFonts w:ascii="Verdana" w:hAnsi="Verdana"/>
        </w:rPr>
        <w:t>= 24</w:t>
      </w:r>
      <w:r>
        <w:rPr>
          <w:rFonts w:ascii="Verdana" w:hAnsi="Verdana"/>
        </w:rPr>
        <w:tab/>
        <w:t>_______________________</w:t>
      </w:r>
    </w:p>
    <w:p w:rsidR="003B465A" w:rsidRDefault="003B465A"/>
    <w:sectPr w:rsidR="003B46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AC8"/>
    <w:rsid w:val="003B465A"/>
    <w:rsid w:val="003F64B6"/>
    <w:rsid w:val="004C0AC8"/>
    <w:rsid w:val="00C16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A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4C0A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4C0AC8"/>
    <w:rPr>
      <w:rFonts w:ascii="Times New Roman" w:eastAsia="Times New Roman" w:hAnsi="Times New Roman" w:cs="Times New Roman"/>
      <w:sz w:val="24"/>
      <w:szCs w:val="24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A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4C0A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4C0AC8"/>
    <w:rPr>
      <w:rFonts w:ascii="Times New Roman" w:eastAsia="Times New Roman" w:hAnsi="Times New Roman" w:cs="Times New Roman"/>
      <w:sz w:val="24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78</Words>
  <Characters>44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mbina Trails School Division</Company>
  <LinksUpToDate>false</LinksUpToDate>
  <CharactersWithSpaces>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a Maxwell</dc:creator>
  <cp:lastModifiedBy>Mona Maxwell</cp:lastModifiedBy>
  <cp:revision>2</cp:revision>
  <dcterms:created xsi:type="dcterms:W3CDTF">2013-05-07T13:33:00Z</dcterms:created>
  <dcterms:modified xsi:type="dcterms:W3CDTF">2013-05-07T14:05:00Z</dcterms:modified>
</cp:coreProperties>
</file>